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800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14:paraId="1828D8BC" w14:textId="77777777" w:rsidTr="00F77AB1">
        <w:tc>
          <w:tcPr>
            <w:tcW w:w="5490" w:type="dxa"/>
          </w:tcPr>
          <w:p w14:paraId="7E3FE228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TRƯỜNG THCS LÝ THƯỜNG KIỆT</w:t>
            </w:r>
          </w:p>
          <w:p w14:paraId="5111A915" w14:textId="73D4082D" w:rsidR="00F77AB1" w:rsidRP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</w:pPr>
            <w:r w:rsidRPr="00F77AB1"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  <w:t>NHÓM TOÁN 7</w:t>
            </w:r>
          </w:p>
        </w:tc>
        <w:tc>
          <w:tcPr>
            <w:tcW w:w="5310" w:type="dxa"/>
          </w:tcPr>
          <w:p w14:paraId="284A897B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Ề KIỂM TRA GIỮA HỌC KÌ I</w:t>
            </w:r>
          </w:p>
          <w:p w14:paraId="27536FD7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Môn: TOÁN 7</w:t>
            </w:r>
          </w:p>
          <w:p w14:paraId="2D90696A" w14:textId="2FCF4225" w:rsidR="00F77AB1" w:rsidRPr="00425F65" w:rsidRDefault="00425F65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ăm học 2020 - 2021</w:t>
            </w:r>
          </w:p>
        </w:tc>
      </w:tr>
    </w:tbl>
    <w:p w14:paraId="6EB1F7CB" w14:textId="04F397E1" w:rsidR="00F77AB1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. MỤC TIÊU:</w:t>
      </w:r>
    </w:p>
    <w:p w14:paraId="2317A7C9" w14:textId="0856599D" w:rsidR="00E034D6" w:rsidRPr="005D46C3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5D46C3">
        <w:rPr>
          <w:rFonts w:ascii="Times New Roman" w:eastAsia="Calibri" w:hAnsi="Times New Roman"/>
          <w:b/>
          <w:sz w:val="28"/>
          <w:szCs w:val="28"/>
          <w:lang w:val="vi-VN"/>
        </w:rPr>
        <w:t>1. Về kiến thức:</w:t>
      </w:r>
      <w:r>
        <w:rPr>
          <w:rFonts w:ascii="Times New Roman" w:eastAsia="Calibri" w:hAnsi="Times New Roman"/>
          <w:b/>
          <w:sz w:val="28"/>
          <w:szCs w:val="28"/>
        </w:rPr>
        <w:t xml:space="preserve"> </w:t>
      </w:r>
      <w:r w:rsidRPr="005D46C3">
        <w:rPr>
          <w:rFonts w:ascii="Times New Roman" w:eastAsia="Calibri" w:hAnsi="Times New Roman"/>
          <w:sz w:val="28"/>
          <w:szCs w:val="28"/>
          <w:lang w:val="vi-VN"/>
        </w:rPr>
        <w:t>Kiểm tra học sinh những kiến thức về:</w:t>
      </w:r>
    </w:p>
    <w:p w14:paraId="5D8C9300" w14:textId="27F16350" w:rsidR="00E034D6" w:rsidRPr="005D46C3" w:rsidRDefault="00E034D6" w:rsidP="00220924">
      <w:pPr>
        <w:tabs>
          <w:tab w:val="left" w:pos="567"/>
        </w:tabs>
        <w:ind w:left="567"/>
        <w:jc w:val="both"/>
        <w:rPr>
          <w:rFonts w:ascii="Times New Roman" w:eastAsia="Calibri" w:hAnsi="Times New Roman"/>
          <w:sz w:val="28"/>
          <w:szCs w:val="28"/>
          <w:lang w:val="vi-VN"/>
        </w:rPr>
      </w:pPr>
      <w:r>
        <w:rPr>
          <w:rFonts w:ascii="Times New Roman" w:eastAsia="Calibri" w:hAnsi="Times New Roman"/>
          <w:sz w:val="28"/>
          <w:szCs w:val="28"/>
        </w:rPr>
        <w:tab/>
        <w:t>-</w:t>
      </w:r>
      <w:r>
        <w:rPr>
          <w:rFonts w:ascii="Times New Roman" w:eastAsia="Calibri" w:hAnsi="Times New Roman"/>
          <w:sz w:val="28"/>
          <w:szCs w:val="28"/>
          <w:lang w:val="vi-VN"/>
        </w:rPr>
        <w:t xml:space="preserve"> Các phép tín</w:t>
      </w:r>
      <w:r>
        <w:rPr>
          <w:rFonts w:ascii="Times New Roman" w:eastAsia="Calibri" w:hAnsi="Times New Roman"/>
          <w:sz w:val="28"/>
          <w:szCs w:val="28"/>
        </w:rPr>
        <w:t>h trong tập hợp số thực</w:t>
      </w:r>
      <w:r w:rsidRPr="005D46C3">
        <w:rPr>
          <w:rFonts w:ascii="Times New Roman" w:eastAsia="Calibri" w:hAnsi="Times New Roman"/>
          <w:sz w:val="28"/>
          <w:szCs w:val="28"/>
          <w:lang w:val="vi-VN"/>
        </w:rPr>
        <w:t>.</w:t>
      </w:r>
    </w:p>
    <w:p w14:paraId="3F7B8F36" w14:textId="2EA364F7" w:rsidR="00E034D6" w:rsidRPr="00E034D6" w:rsidRDefault="00E034D6" w:rsidP="00220924">
      <w:pPr>
        <w:tabs>
          <w:tab w:val="left" w:pos="567"/>
        </w:tabs>
        <w:ind w:left="567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</w:rPr>
        <w:tab/>
        <w:t xml:space="preserve">- </w:t>
      </w:r>
      <w:r w:rsidRPr="000A4FD0">
        <w:rPr>
          <w:rFonts w:ascii="Times New Roman" w:hAnsi="Times New Roman"/>
          <w:color w:val="000000"/>
          <w:sz w:val="28"/>
          <w:szCs w:val="28"/>
          <w:lang w:val="vi-VN"/>
        </w:rPr>
        <w:t>Tỉ lệ thức, tính chất của dãy tỉ số bằng nhau</w:t>
      </w:r>
      <w:r w:rsidRPr="005D46C3"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14:paraId="0231D147" w14:textId="0E5A8BA4" w:rsidR="00E034D6" w:rsidRPr="005D46C3" w:rsidRDefault="00E034D6" w:rsidP="00220924">
      <w:pPr>
        <w:tabs>
          <w:tab w:val="left" w:pos="567"/>
        </w:tabs>
        <w:ind w:left="567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>
        <w:rPr>
          <w:rFonts w:ascii="Times New Roman" w:eastAsia="Calibri" w:hAnsi="Times New Roman"/>
          <w:sz w:val="28"/>
          <w:szCs w:val="28"/>
        </w:rPr>
        <w:tab/>
        <w:t xml:space="preserve">- </w:t>
      </w:r>
      <w:r w:rsidRPr="005D46C3">
        <w:rPr>
          <w:rFonts w:ascii="Times New Roman" w:hAnsi="Times New Roman"/>
          <w:color w:val="000000"/>
          <w:sz w:val="28"/>
          <w:szCs w:val="28"/>
          <w:lang w:val="vi-VN"/>
        </w:rPr>
        <w:t>Hai đường thẳng vuông góc, hai đường thẳng song song.</w:t>
      </w:r>
    </w:p>
    <w:p w14:paraId="4C364F48" w14:textId="6CA74524" w:rsidR="00E034D6" w:rsidRPr="0060273B" w:rsidRDefault="00E034D6" w:rsidP="00220924">
      <w:pPr>
        <w:tabs>
          <w:tab w:val="left" w:pos="567"/>
        </w:tabs>
        <w:ind w:left="567"/>
        <w:jc w:val="both"/>
        <w:rPr>
          <w:rFonts w:ascii="Times New Roman" w:eastAsia="Calibri" w:hAnsi="Times New Roman"/>
          <w:sz w:val="28"/>
          <w:szCs w:val="28"/>
          <w:lang w:val="vi-VN"/>
        </w:rPr>
      </w:pPr>
      <w:r>
        <w:rPr>
          <w:rFonts w:ascii="Times New Roman" w:eastAsia="Calibri" w:hAnsi="Times New Roman"/>
          <w:sz w:val="28"/>
          <w:szCs w:val="28"/>
        </w:rPr>
        <w:tab/>
        <w:t xml:space="preserve">- </w:t>
      </w:r>
      <w:r w:rsidRPr="005D46C3">
        <w:rPr>
          <w:rFonts w:ascii="Times New Roman" w:eastAsia="Calibri" w:hAnsi="Times New Roman"/>
          <w:sz w:val="28"/>
          <w:szCs w:val="28"/>
          <w:lang w:val="vi-VN"/>
        </w:rPr>
        <w:t>Từ vuông góc đế</w:t>
      </w:r>
      <w:r>
        <w:rPr>
          <w:rFonts w:ascii="Times New Roman" w:eastAsia="Calibri" w:hAnsi="Times New Roman"/>
          <w:sz w:val="28"/>
          <w:szCs w:val="28"/>
          <w:lang w:val="vi-VN"/>
        </w:rPr>
        <w:t>n song song.</w:t>
      </w:r>
    </w:p>
    <w:p w14:paraId="5A8C69BA" w14:textId="3AE4E5EA" w:rsidR="00E034D6" w:rsidRPr="005D46C3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5D46C3">
        <w:rPr>
          <w:rFonts w:ascii="Times New Roman" w:eastAsia="Calibri" w:hAnsi="Times New Roman"/>
          <w:b/>
          <w:sz w:val="28"/>
          <w:szCs w:val="28"/>
          <w:lang w:val="vi-VN"/>
        </w:rPr>
        <w:t xml:space="preserve">2. Kĩ năng: </w:t>
      </w:r>
    </w:p>
    <w:p w14:paraId="57C0FCFB" w14:textId="7A55164D" w:rsidR="00E034D6" w:rsidRPr="000A4FD0" w:rsidRDefault="00E034D6" w:rsidP="00220924">
      <w:pPr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</w:r>
      <w:r w:rsidRPr="000A4FD0">
        <w:rPr>
          <w:rFonts w:ascii="Times New Roman" w:hAnsi="Times New Roman"/>
          <w:sz w:val="28"/>
          <w:szCs w:val="28"/>
          <w:lang w:val="es-ES"/>
        </w:rPr>
        <w:t xml:space="preserve">- Rèn kỹ năng tính toán, vẽ hình cẩn thận, chính xác. </w:t>
      </w:r>
    </w:p>
    <w:p w14:paraId="21B5FF0E" w14:textId="2D456F13" w:rsidR="00E034D6" w:rsidRPr="000A4FD0" w:rsidRDefault="00E034D6" w:rsidP="00220924">
      <w:pPr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ab/>
      </w:r>
      <w:r w:rsidRPr="000A4FD0">
        <w:rPr>
          <w:rFonts w:ascii="Times New Roman" w:hAnsi="Times New Roman"/>
          <w:sz w:val="28"/>
          <w:szCs w:val="28"/>
          <w:lang w:val="es-ES"/>
        </w:rPr>
        <w:t>- Rèn kỹ năng làm bài kiểm tra phần trắc nghiệm, tự luận.</w:t>
      </w:r>
    </w:p>
    <w:p w14:paraId="3788C1D3" w14:textId="77777777" w:rsidR="00E034D6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0A4FD0">
        <w:rPr>
          <w:rFonts w:ascii="Times New Roman" w:eastAsia="Calibri" w:hAnsi="Times New Roman"/>
          <w:b/>
          <w:sz w:val="28"/>
          <w:szCs w:val="28"/>
          <w:lang w:val="es-ES"/>
        </w:rPr>
        <w:t>3. Thái độ:</w:t>
      </w:r>
      <w:r w:rsidRPr="000A4FD0">
        <w:rPr>
          <w:rFonts w:ascii="Times New Roman" w:eastAsia="Calibri" w:hAnsi="Times New Roman"/>
          <w:sz w:val="28"/>
          <w:szCs w:val="28"/>
          <w:lang w:val="es-ES"/>
        </w:rPr>
        <w:t xml:space="preserve"> Ý thức tự giác, trung thực trong kiểm tra</w:t>
      </w:r>
    </w:p>
    <w:p w14:paraId="38DE6E61" w14:textId="14808503" w:rsidR="00E034D6" w:rsidRPr="00E034D6" w:rsidRDefault="00E034D6" w:rsidP="00220924">
      <w:pPr>
        <w:tabs>
          <w:tab w:val="left" w:pos="0"/>
        </w:tabs>
        <w:jc w:val="both"/>
        <w:rPr>
          <w:rFonts w:ascii="Times New Roman" w:eastAsia="Calibri" w:hAnsi="Times New Roman"/>
          <w:b/>
          <w:sz w:val="28"/>
          <w:szCs w:val="28"/>
          <w:lang w:val="es-ES"/>
        </w:rPr>
      </w:pPr>
      <w:r w:rsidRPr="000A4FD0">
        <w:rPr>
          <w:rFonts w:ascii="Times New Roman" w:eastAsia="Calibri" w:hAnsi="Times New Roman"/>
          <w:b/>
          <w:sz w:val="28"/>
          <w:szCs w:val="28"/>
          <w:lang w:val="es-ES"/>
        </w:rPr>
        <w:t>4. Định hướng phát triển năng lực</w:t>
      </w:r>
    </w:p>
    <w:p w14:paraId="483D5FF8" w14:textId="217B70E6" w:rsidR="00E034D6" w:rsidRPr="000A4FD0" w:rsidRDefault="00E034D6" w:rsidP="00220924">
      <w:pPr>
        <w:jc w:val="both"/>
        <w:rPr>
          <w:rFonts w:ascii="Times New Roman" w:eastAsia="Calibri" w:hAnsi="Times New Roman"/>
          <w:sz w:val="28"/>
          <w:szCs w:val="28"/>
          <w:lang w:val="es-ES"/>
        </w:rPr>
      </w:pPr>
      <w:r>
        <w:rPr>
          <w:rFonts w:ascii="Times New Roman" w:eastAsia="Calibri" w:hAnsi="Times New Roman"/>
          <w:sz w:val="28"/>
          <w:szCs w:val="28"/>
          <w:lang w:val="es-ES"/>
        </w:rPr>
        <w:tab/>
      </w:r>
      <w:r w:rsidRPr="000A4FD0">
        <w:rPr>
          <w:rFonts w:ascii="Times New Roman" w:eastAsia="Calibri" w:hAnsi="Times New Roman"/>
          <w:sz w:val="28"/>
          <w:szCs w:val="28"/>
          <w:lang w:val="es-ES"/>
        </w:rPr>
        <w:t>- Hình thành năng lực tính toán, tư duy độc lập.</w:t>
      </w:r>
    </w:p>
    <w:p w14:paraId="75979A09" w14:textId="17A6F2DC" w:rsidR="00E034D6" w:rsidRPr="000A4FD0" w:rsidRDefault="00E034D6" w:rsidP="00220924">
      <w:pPr>
        <w:jc w:val="both"/>
        <w:rPr>
          <w:rFonts w:ascii="Times New Roman" w:eastAsia="Calibri" w:hAnsi="Times New Roman"/>
          <w:sz w:val="28"/>
          <w:szCs w:val="28"/>
          <w:lang w:val="es-ES"/>
        </w:rPr>
      </w:pPr>
      <w:r>
        <w:rPr>
          <w:rFonts w:ascii="Times New Roman" w:eastAsia="Calibri" w:hAnsi="Times New Roman"/>
          <w:sz w:val="28"/>
          <w:szCs w:val="28"/>
          <w:lang w:val="es-ES"/>
        </w:rPr>
        <w:tab/>
      </w:r>
      <w:r w:rsidRPr="000A4FD0">
        <w:rPr>
          <w:rFonts w:ascii="Times New Roman" w:eastAsia="Calibri" w:hAnsi="Times New Roman"/>
          <w:sz w:val="28"/>
          <w:szCs w:val="28"/>
          <w:lang w:val="es-ES"/>
        </w:rPr>
        <w:t>- Biết lập luận và liên hệ kiến thức để giải quyết vấn đề.</w:t>
      </w:r>
    </w:p>
    <w:p w14:paraId="33DE9900" w14:textId="383FBC8D" w:rsidR="00F77AB1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I. CHUẨN BỊ:</w:t>
      </w:r>
    </w:p>
    <w:p w14:paraId="658CAA50" w14:textId="7B6FCB82" w:rsidR="00F77AB1" w:rsidRDefault="00E034D6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>
        <w:rPr>
          <w:rFonts w:ascii="Times New Roman" w:hAnsi="Times New Roman"/>
          <w:b/>
          <w:i/>
          <w:sz w:val="28"/>
          <w:szCs w:val="28"/>
          <w:lang w:val="fr-FR"/>
        </w:rPr>
        <w:tab/>
        <w:t xml:space="preserve">         </w:t>
      </w:r>
      <w:r w:rsidR="00F77AB1">
        <w:rPr>
          <w:rFonts w:ascii="Times New Roman" w:hAnsi="Times New Roman"/>
          <w:b/>
          <w:i/>
          <w:sz w:val="28"/>
          <w:szCs w:val="28"/>
          <w:lang w:val="fr-FR"/>
        </w:rPr>
        <w:t>- Giáo viên:</w:t>
      </w:r>
      <w:r w:rsidR="00F77AB1" w:rsidRPr="00F77AB1">
        <w:rPr>
          <w:rFonts w:ascii="Times New Roman" w:hAnsi="Times New Roman"/>
          <w:sz w:val="28"/>
          <w:szCs w:val="28"/>
          <w:lang w:val="vi-VN"/>
        </w:rPr>
        <w:t xml:space="preserve"> Đề KT</w:t>
      </w:r>
    </w:p>
    <w:p w14:paraId="24E20B66" w14:textId="0ADF3B55" w:rsidR="00F77AB1" w:rsidRPr="00F77AB1" w:rsidRDefault="00E034D6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</w:t>
      </w:r>
      <w:r w:rsidR="00F77AB1">
        <w:rPr>
          <w:rFonts w:ascii="Times New Roman" w:hAnsi="Times New Roman"/>
          <w:b/>
          <w:i/>
          <w:sz w:val="28"/>
          <w:szCs w:val="28"/>
          <w:lang w:val="fr-FR"/>
        </w:rPr>
        <w:t>- Học sinh:</w:t>
      </w:r>
      <w:r w:rsidR="00F77AB1" w:rsidRPr="00F77AB1">
        <w:rPr>
          <w:rFonts w:ascii="Times New Roman" w:hAnsi="Times New Roman"/>
          <w:sz w:val="28"/>
          <w:szCs w:val="28"/>
          <w:lang w:val="vi-VN"/>
        </w:rPr>
        <w:t xml:space="preserve"> Bút </w:t>
      </w:r>
      <w:r w:rsidR="00F77AB1">
        <w:rPr>
          <w:rFonts w:ascii="Times New Roman" w:hAnsi="Times New Roman"/>
          <w:sz w:val="28"/>
          <w:szCs w:val="28"/>
          <w:lang w:val="vi-VN"/>
        </w:rPr>
        <w:t>mực,giấy nháp, đồ dùng học tập.</w:t>
      </w:r>
    </w:p>
    <w:p w14:paraId="24CEAC8F" w14:textId="38401E17" w:rsidR="00F77AB1" w:rsidRPr="00F77AB1" w:rsidRDefault="00F77AB1" w:rsidP="00220924">
      <w:pPr>
        <w:tabs>
          <w:tab w:val="center" w:pos="4986"/>
        </w:tabs>
        <w:spacing w:line="312" w:lineRule="auto"/>
        <w:ind w:hanging="360"/>
        <w:jc w:val="both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II. MA TRẬN ĐỀ:</w:t>
      </w:r>
    </w:p>
    <w:p w14:paraId="5A534019" w14:textId="10A4484C" w:rsidR="00F77AB1" w:rsidRPr="00F77AB1" w:rsidRDefault="00F77AB1" w:rsidP="00220924">
      <w:pPr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tbl>
      <w:tblPr>
        <w:tblW w:w="105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91"/>
        <w:gridCol w:w="845"/>
        <w:gridCol w:w="810"/>
        <w:gridCol w:w="900"/>
        <w:gridCol w:w="879"/>
        <w:gridCol w:w="831"/>
        <w:gridCol w:w="849"/>
        <w:gridCol w:w="951"/>
        <w:gridCol w:w="906"/>
        <w:gridCol w:w="999"/>
      </w:tblGrid>
      <w:tr w:rsidR="00F77AB1" w:rsidRPr="00F77AB1" w14:paraId="1515CFA1" w14:textId="77777777" w:rsidTr="00E034D6">
        <w:trPr>
          <w:trHeight w:val="240"/>
          <w:jc w:val="center"/>
        </w:trPr>
        <w:tc>
          <w:tcPr>
            <w:tcW w:w="25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46CED2B4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Cấp độ</w:t>
            </w:r>
          </w:p>
          <w:p w14:paraId="07761225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</w:p>
          <w:p w14:paraId="57A2C53F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Chủ đề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75D762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Nhận biêt</w:t>
            </w:r>
          </w:p>
        </w:tc>
        <w:tc>
          <w:tcPr>
            <w:tcW w:w="1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487BE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bCs/>
                <w:color w:val="000000"/>
                <w:sz w:val="28"/>
                <w:szCs w:val="28"/>
                <w:lang w:val="vi-VN" w:eastAsia="vi-VN"/>
              </w:rPr>
              <w:t>Thông hiểu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86641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sz w:val="28"/>
                <w:szCs w:val="28"/>
                <w:lang w:val="vi-VN" w:eastAsia="vi-VN"/>
              </w:rPr>
              <w:t>Vận dụng</w:t>
            </w:r>
          </w:p>
        </w:tc>
        <w:tc>
          <w:tcPr>
            <w:tcW w:w="18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7AA7A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 w:rsidRPr="00F77AB1">
              <w:rPr>
                <w:rFonts w:ascii="Times New Roman" w:hAnsi="Times New Roman"/>
                <w:sz w:val="28"/>
                <w:szCs w:val="28"/>
                <w:lang w:val="vi-VN" w:eastAsia="vi-VN"/>
              </w:rPr>
              <w:t>Vận dụng</w:t>
            </w:r>
            <w:r w:rsidRPr="00F77AB1"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cao</w:t>
            </w:r>
          </w:p>
        </w:tc>
        <w:tc>
          <w:tcPr>
            <w:tcW w:w="9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9C3BC25" w14:textId="77777777" w:rsidR="00F77AB1" w:rsidRPr="00F77AB1" w:rsidRDefault="00F77AB1" w:rsidP="00220924">
            <w:pPr>
              <w:jc w:val="both"/>
              <w:rPr>
                <w:rFonts w:ascii="Times New Roman" w:hAnsi="Times New Roman"/>
                <w:sz w:val="28"/>
                <w:szCs w:val="28"/>
                <w:lang w:val="vi-VN" w:eastAsia="vi-VN"/>
              </w:rPr>
            </w:pPr>
            <w:r w:rsidRPr="00F77AB1">
              <w:rPr>
                <w:rFonts w:ascii="Times New Roman" w:hAnsi="Times New Roman"/>
                <w:sz w:val="28"/>
                <w:szCs w:val="28"/>
                <w:lang w:val="vi-VN" w:eastAsia="vi-VN"/>
              </w:rPr>
              <w:t>Tổng</w:t>
            </w:r>
          </w:p>
        </w:tc>
      </w:tr>
      <w:tr w:rsidR="00F77AB1" w:rsidRPr="00F77AB1" w14:paraId="1868F1F7" w14:textId="77777777" w:rsidTr="00E034D6">
        <w:trPr>
          <w:trHeight w:val="413"/>
          <w:jc w:val="center"/>
        </w:trPr>
        <w:tc>
          <w:tcPr>
            <w:tcW w:w="25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B1FEB" w14:textId="77777777" w:rsidR="00F77AB1" w:rsidRPr="00F77AB1" w:rsidRDefault="00F77AB1" w:rsidP="00220924">
            <w:pPr>
              <w:jc w:val="both"/>
              <w:rPr>
                <w:rFonts w:ascii=".VnTime" w:hAnsi=".VnTime"/>
                <w:bCs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43857" w14:textId="7C8BA7D0" w:rsidR="00F77AB1" w:rsidRPr="00E034D6" w:rsidRDefault="00E034D6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eastAsia="vi-VN"/>
              </w:rPr>
            </w:pPr>
            <w:r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21D66" w14:textId="77777777" w:rsidR="00F77AB1" w:rsidRPr="00F77AB1" w:rsidRDefault="00F77AB1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</w:pPr>
            <w:r w:rsidRPr="00F77AB1"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EB573" w14:textId="51EE0F9D" w:rsidR="00F77AB1" w:rsidRPr="00E034D6" w:rsidRDefault="00E034D6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eastAsia="vi-VN"/>
              </w:rPr>
            </w:pPr>
            <w:r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3C16A" w14:textId="77777777" w:rsidR="00F77AB1" w:rsidRPr="00F77AB1" w:rsidRDefault="00F77AB1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</w:pPr>
            <w:r w:rsidRPr="00F77AB1"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FC1AB" w14:textId="0A8E5C90" w:rsidR="00F77AB1" w:rsidRPr="00F77AB1" w:rsidRDefault="00E034D6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</w:pPr>
            <w:r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N</w:t>
            </w:r>
            <w:r w:rsidR="00F77AB1" w:rsidRPr="00F77AB1"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 xml:space="preserve"> 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5A5DF" w14:textId="77777777" w:rsidR="00F77AB1" w:rsidRPr="00F77AB1" w:rsidRDefault="00F77AB1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eastAsia="vi-VN"/>
              </w:rPr>
            </w:pPr>
            <w:r w:rsidRPr="00F77AB1"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</w:t>
            </w:r>
            <w:r w:rsidRPr="00F77AB1">
              <w:rPr>
                <w:rFonts w:ascii=".VnTime" w:hAnsi=".VnTime"/>
                <w:bCs/>
                <w:color w:val="000000"/>
                <w:szCs w:val="28"/>
                <w:lang w:eastAsia="vi-VN"/>
              </w:rPr>
              <w:t>L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9334D" w14:textId="609740D4" w:rsidR="00F77AB1" w:rsidRPr="00E034D6" w:rsidRDefault="00E034D6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eastAsia="vi-VN"/>
              </w:rPr>
            </w:pPr>
            <w:r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N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20244" w14:textId="77777777" w:rsidR="00F77AB1" w:rsidRPr="00F77AB1" w:rsidRDefault="00F77AB1" w:rsidP="00220924">
            <w:pPr>
              <w:jc w:val="both"/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</w:pPr>
            <w:r w:rsidRPr="00F77AB1">
              <w:rPr>
                <w:rFonts w:ascii=".VnTime" w:hAnsi=".VnTime"/>
                <w:bCs/>
                <w:color w:val="000000"/>
                <w:szCs w:val="28"/>
                <w:lang w:val="vi-VN" w:eastAsia="vi-VN"/>
              </w:rPr>
              <w:t>TL</w:t>
            </w:r>
          </w:p>
        </w:tc>
        <w:tc>
          <w:tcPr>
            <w:tcW w:w="99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4DB6C2" w14:textId="77777777" w:rsidR="00F77AB1" w:rsidRPr="00F77AB1" w:rsidRDefault="00F77AB1" w:rsidP="00220924">
            <w:pPr>
              <w:jc w:val="both"/>
              <w:rPr>
                <w:rFonts w:ascii=".VnTime" w:hAnsi=".VnTime"/>
                <w:sz w:val="28"/>
                <w:szCs w:val="28"/>
                <w:lang w:val="vi-VN" w:eastAsia="vi-VN"/>
              </w:rPr>
            </w:pPr>
          </w:p>
        </w:tc>
      </w:tr>
      <w:tr w:rsidR="00F77AB1" w:rsidRPr="00E034D6" w14:paraId="17370ADB" w14:textId="77777777" w:rsidTr="00E034D6">
        <w:trPr>
          <w:trHeight w:val="737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76122" w14:textId="1DAD0FDD" w:rsidR="00F77AB1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 w:rsidRPr="00E034D6"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Các phép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 xml:space="preserve"> toán trong tập hợp số thực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60501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500CD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447CCB79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8"/>
                <w:szCs w:val="28"/>
                <w:lang w:eastAsia="vi-VN"/>
              </w:rPr>
            </w:pPr>
          </w:p>
          <w:p w14:paraId="7D2AE548" w14:textId="5B3CBF1E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96B82D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591E8493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12"/>
                <w:szCs w:val="28"/>
                <w:lang w:eastAsia="vi-VN"/>
              </w:rPr>
            </w:pPr>
          </w:p>
          <w:p w14:paraId="71AAE6E7" w14:textId="6CA958DF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3616B" w14:textId="7889A866" w:rsidR="00F77AB1" w:rsidRDefault="002F7BF7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3</w:t>
            </w:r>
          </w:p>
          <w:p w14:paraId="02D0ECEC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12"/>
                <w:szCs w:val="28"/>
                <w:lang w:eastAsia="vi-VN"/>
              </w:rPr>
            </w:pPr>
          </w:p>
          <w:p w14:paraId="44690D66" w14:textId="7B46640E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F0020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241DD455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12"/>
                <w:szCs w:val="28"/>
                <w:lang w:eastAsia="vi-VN"/>
              </w:rPr>
            </w:pPr>
          </w:p>
          <w:p w14:paraId="0D33E809" w14:textId="789DDD46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9C9B0" w14:textId="6B749909" w:rsidR="00F77AB1" w:rsidRDefault="002F7BF7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731FE720" w14:textId="77777777" w:rsidR="002F7BF7" w:rsidRPr="002F7BF7" w:rsidRDefault="002F7BF7" w:rsidP="00220924">
            <w:pPr>
              <w:jc w:val="both"/>
              <w:rPr>
                <w:rFonts w:ascii="Times New Roman" w:hAnsi="Times New Roman"/>
                <w:color w:val="000000"/>
                <w:sz w:val="12"/>
                <w:szCs w:val="12"/>
                <w:lang w:eastAsia="vi-VN"/>
              </w:rPr>
            </w:pPr>
          </w:p>
          <w:p w14:paraId="1B595CEA" w14:textId="5F67DBB7" w:rsidR="002F7BF7" w:rsidRPr="002F7BF7" w:rsidRDefault="002F7BF7" w:rsidP="002F7BF7">
            <w:pPr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EC7E8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27677602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12"/>
                <w:szCs w:val="28"/>
                <w:lang w:eastAsia="vi-VN"/>
              </w:rPr>
            </w:pPr>
          </w:p>
          <w:p w14:paraId="4E4E46F6" w14:textId="024F243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D0036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4726ECE3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14"/>
                <w:szCs w:val="28"/>
                <w:lang w:eastAsia="vi-VN"/>
              </w:rPr>
            </w:pPr>
          </w:p>
          <w:p w14:paraId="2C052FEC" w14:textId="633F5964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5548FE" w14:textId="77777777" w:rsidR="00F77AB1" w:rsidRDefault="00E034D6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10</w:t>
            </w:r>
          </w:p>
          <w:p w14:paraId="3B5AA937" w14:textId="77777777" w:rsidR="00E034D6" w:rsidRPr="00E034D6" w:rsidRDefault="00E034D6" w:rsidP="00220924">
            <w:pPr>
              <w:jc w:val="both"/>
              <w:rPr>
                <w:rFonts w:ascii="Times New Roman" w:hAnsi="Times New Roman"/>
                <w:b/>
                <w:sz w:val="12"/>
                <w:szCs w:val="28"/>
                <w:lang w:eastAsia="vi-VN"/>
              </w:rPr>
            </w:pPr>
          </w:p>
          <w:p w14:paraId="5E0C416E" w14:textId="3188ACF2" w:rsidR="00E034D6" w:rsidRPr="00E034D6" w:rsidRDefault="00E034D6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4,</w:t>
            </w:r>
            <w:r w:rsidR="001D14CC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25</w:t>
            </w:r>
          </w:p>
        </w:tc>
      </w:tr>
      <w:tr w:rsidR="00F77AB1" w:rsidRPr="00E034D6" w14:paraId="3A07CBBB" w14:textId="77777777" w:rsidTr="00E034D6">
        <w:trPr>
          <w:trHeight w:val="710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82AA2" w14:textId="32DDEED3" w:rsidR="00F77AB1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Tỉ lệ thức, tính chất dãy tỉ số bằng nhau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B877A" w14:textId="50101999" w:rsid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0F784FBD" w14:textId="712914CE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2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2D8AD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1</w:t>
            </w:r>
          </w:p>
          <w:p w14:paraId="1597B2B2" w14:textId="29D2AB24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F1081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C3F93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12192DC3" w14:textId="7DE7D80A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</w:t>
            </w:r>
            <w:r w:rsidR="00A83966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D3FEB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0C713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108A0F6A" w14:textId="16DF84D5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7DFE59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34F95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08F88" w14:textId="77777777" w:rsidR="00F77AB1" w:rsidRDefault="00E034D6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4</w:t>
            </w:r>
          </w:p>
          <w:p w14:paraId="6D60EA42" w14:textId="1AE6120E" w:rsidR="00E034D6" w:rsidRPr="00E034D6" w:rsidRDefault="00E034D6" w:rsidP="00220924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2</w:t>
            </w:r>
            <w:r w:rsidR="00A83966"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,25</w:t>
            </w:r>
          </w:p>
        </w:tc>
      </w:tr>
      <w:tr w:rsidR="00F77AB1" w:rsidRPr="00E034D6" w14:paraId="4E817D27" w14:textId="77777777" w:rsidTr="00E034D6">
        <w:trPr>
          <w:trHeight w:val="716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F9209" w14:textId="109F2508" w:rsidR="00F77AB1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sv-SE" w:eastAsia="vi-VN"/>
              </w:rPr>
              <w:t>Đường thẳng vuông góc, đường thẳng song song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07ECA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5DFCEEBE" w14:textId="77777777" w:rsid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4E323996" w14:textId="4B5FE3D7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48067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3C2B4149" w14:textId="77777777" w:rsid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77D812EB" w14:textId="6FE19558" w:rsidR="00E034D6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47225" w14:textId="77777777" w:rsidR="00F77AB1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2</w:t>
            </w:r>
          </w:p>
          <w:p w14:paraId="04C8305E" w14:textId="77777777" w:rsid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375AC2FF" w14:textId="57B2A82B" w:rsidR="00E034D6" w:rsidRPr="00E034D6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A7121" w14:textId="77777777" w:rsidR="00F77AB1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4863FF60" w14:textId="77777777" w:rsidR="00A37C32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2FF7939E" w14:textId="3F48DD04" w:rsidR="00A37C32" w:rsidRPr="00A37C32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6EC37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3C5CE" w14:textId="77777777" w:rsidR="00F77AB1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1</w:t>
            </w:r>
          </w:p>
          <w:p w14:paraId="027A4AE1" w14:textId="77777777" w:rsidR="00A37C32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</w:p>
          <w:p w14:paraId="0100CF54" w14:textId="28974AD1" w:rsidR="00A37C32" w:rsidRPr="00A37C32" w:rsidRDefault="00A37C32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0,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E78B9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A1552" w14:textId="77777777" w:rsidR="00F77AB1" w:rsidRPr="00E034D6" w:rsidRDefault="00F77AB1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vi-VN" w:eastAsia="vi-VN"/>
              </w:rPr>
            </w:pP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1E0CCB" w14:textId="77777777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7</w:t>
            </w:r>
          </w:p>
          <w:p w14:paraId="27B2277C" w14:textId="77777777" w:rsidR="00A37C32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</w:p>
          <w:p w14:paraId="28E0AE0A" w14:textId="13338409" w:rsidR="00A37C32" w:rsidRPr="00E034D6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3,5</w:t>
            </w:r>
          </w:p>
        </w:tc>
      </w:tr>
      <w:tr w:rsidR="00F77AB1" w:rsidRPr="00E034D6" w14:paraId="1711C317" w14:textId="77777777" w:rsidTr="00A37C32">
        <w:trPr>
          <w:trHeight w:val="575"/>
          <w:jc w:val="center"/>
        </w:trPr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B163F" w14:textId="4EDDA28F" w:rsidR="00F77AB1" w:rsidRPr="00E034D6" w:rsidRDefault="00E034D6" w:rsidP="0022092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pl-PL"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l-PL" w:eastAsia="vi-VN"/>
              </w:rPr>
              <w:t>Tổng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27681" w14:textId="77777777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  <w:t>7</w:t>
            </w:r>
          </w:p>
          <w:p w14:paraId="368165A6" w14:textId="39AC3898" w:rsidR="00A37C32" w:rsidRPr="00E034D6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sv-SE" w:eastAsia="vi-VN"/>
              </w:rPr>
              <w:t>3,75</w:t>
            </w:r>
          </w:p>
        </w:tc>
        <w:tc>
          <w:tcPr>
            <w:tcW w:w="1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3FE28" w14:textId="5FE3C1E8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9</w:t>
            </w:r>
          </w:p>
          <w:p w14:paraId="1D256753" w14:textId="06B84D38" w:rsidR="00A37C32" w:rsidRPr="00A37C32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3,25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2BB6C" w14:textId="77777777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3</w:t>
            </w:r>
          </w:p>
          <w:p w14:paraId="3EF9A2B6" w14:textId="046A02C8" w:rsidR="00A37C32" w:rsidRPr="00A37C32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,25</w:t>
            </w:r>
          </w:p>
        </w:tc>
        <w:tc>
          <w:tcPr>
            <w:tcW w:w="18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95C17" w14:textId="77777777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</w:t>
            </w:r>
          </w:p>
          <w:p w14:paraId="09E3E581" w14:textId="178F6A39" w:rsidR="00A37C32" w:rsidRPr="00E034D6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0,75</w:t>
            </w:r>
          </w:p>
        </w:tc>
        <w:tc>
          <w:tcPr>
            <w:tcW w:w="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CFA87" w14:textId="77777777" w:rsidR="00F77AB1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21</w:t>
            </w:r>
          </w:p>
          <w:p w14:paraId="06E840FC" w14:textId="5B13D0EA" w:rsidR="00A37C32" w:rsidRPr="00E034D6" w:rsidRDefault="00A37C32" w:rsidP="00220924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eastAsia="vi-VN"/>
              </w:rPr>
              <w:t>10</w:t>
            </w:r>
          </w:p>
        </w:tc>
      </w:tr>
    </w:tbl>
    <w:p w14:paraId="1F75FE08" w14:textId="064EC95B" w:rsidR="00F77AB1" w:rsidRPr="00F77AB1" w:rsidRDefault="00F77AB1" w:rsidP="00220924">
      <w:pPr>
        <w:jc w:val="both"/>
        <w:rPr>
          <w:rFonts w:ascii=".VnTime" w:hAnsi=".VnTime"/>
          <w:sz w:val="28"/>
          <w:szCs w:val="28"/>
        </w:rPr>
      </w:pPr>
      <w:r w:rsidRPr="00F77AB1">
        <w:rPr>
          <w:rFonts w:ascii=".VnTime" w:hAnsi=".VnTime"/>
          <w:b/>
          <w:sz w:val="28"/>
          <w:szCs w:val="28"/>
        </w:rPr>
        <w:t>(</w:t>
      </w:r>
      <w:r w:rsidRPr="00F77AB1">
        <w:rPr>
          <w:rFonts w:ascii=".VnTime" w:hAnsi=".VnTime"/>
          <w:sz w:val="28"/>
          <w:szCs w:val="28"/>
        </w:rPr>
        <w:t>Sè phÝa trªn bªn tr¸i mçi « lµ sè l­îng c©u hái; Sè gãc ph¶i cuèi mçi « lµ tæng sè ®iÓm cho c¸c c©u hái trong « ®ã)</w:t>
      </w:r>
    </w:p>
    <w:p w14:paraId="0C9F46FC" w14:textId="77777777" w:rsidR="00F77AB1" w:rsidRPr="00F77AB1" w:rsidRDefault="00F77AB1" w:rsidP="00220924">
      <w:pPr>
        <w:jc w:val="both"/>
        <w:rPr>
          <w:rFonts w:ascii=".VnTime" w:hAnsi=".VnTime"/>
          <w:sz w:val="28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8"/>
        <w:gridCol w:w="3318"/>
        <w:gridCol w:w="2902"/>
      </w:tblGrid>
      <w:tr w:rsidR="00F77AB1" w:rsidRPr="00F77AB1" w14:paraId="176DA0B4" w14:textId="77777777" w:rsidTr="005534AE">
        <w:trPr>
          <w:trHeight w:val="69"/>
        </w:trPr>
        <w:tc>
          <w:tcPr>
            <w:tcW w:w="3068" w:type="dxa"/>
          </w:tcPr>
          <w:p w14:paraId="4F34E030" w14:textId="77777777" w:rsidR="00F77AB1" w:rsidRDefault="00F77AB1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F77AB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gười ra đề</w:t>
            </w:r>
          </w:p>
          <w:p w14:paraId="46C83EBD" w14:textId="429BCAA7" w:rsidR="005534AE" w:rsidRDefault="005534AE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6DBA5204" w14:textId="77777777" w:rsidR="005534AE" w:rsidRDefault="005534AE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40456E0D" w14:textId="2275809F" w:rsidR="005534AE" w:rsidRDefault="005534AE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5572EF5D" w14:textId="3F79BE28" w:rsidR="005534AE" w:rsidRPr="00B652CD" w:rsidRDefault="00B652CD" w:rsidP="005534AE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652CD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ồ Xuân Hương</w:t>
            </w:r>
          </w:p>
        </w:tc>
        <w:tc>
          <w:tcPr>
            <w:tcW w:w="3318" w:type="dxa"/>
          </w:tcPr>
          <w:p w14:paraId="375B4EA0" w14:textId="77777777" w:rsidR="00F77AB1" w:rsidRDefault="00F77AB1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F77AB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ổ trưởng kí duyệt</w:t>
            </w:r>
          </w:p>
          <w:p w14:paraId="7C8A442C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70B6D414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73D09BD2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5559701" w14:textId="3C665B01" w:rsidR="00B652CD" w:rsidRPr="00B652CD" w:rsidRDefault="00B652CD" w:rsidP="005534AE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652CD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Phan Thị Xuân Mai</w:t>
            </w:r>
          </w:p>
        </w:tc>
        <w:tc>
          <w:tcPr>
            <w:tcW w:w="2902" w:type="dxa"/>
          </w:tcPr>
          <w:p w14:paraId="3FF82873" w14:textId="77777777" w:rsidR="00F77AB1" w:rsidRDefault="00F77AB1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F77AB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GH kí duyệt</w:t>
            </w:r>
          </w:p>
          <w:p w14:paraId="340562C5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30CA9800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1F969F72" w14:textId="77777777" w:rsidR="00B652CD" w:rsidRDefault="00B652CD" w:rsidP="005534AE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14:paraId="2F8EE17F" w14:textId="417A5FD4" w:rsidR="00B652CD" w:rsidRPr="00B652CD" w:rsidRDefault="00B652CD" w:rsidP="005534AE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B652CD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Cung </w:t>
            </w:r>
            <w:r w:rsidR="00E37DED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T</w:t>
            </w:r>
            <w:r w:rsidRPr="00B652CD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ị Lan Hương</w:t>
            </w:r>
          </w:p>
        </w:tc>
      </w:tr>
    </w:tbl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0"/>
        <w:gridCol w:w="5310"/>
      </w:tblGrid>
      <w:tr w:rsidR="00F77AB1" w14:paraId="623EC301" w14:textId="77777777" w:rsidTr="000467F1">
        <w:trPr>
          <w:jc w:val="center"/>
        </w:trPr>
        <w:tc>
          <w:tcPr>
            <w:tcW w:w="5490" w:type="dxa"/>
          </w:tcPr>
          <w:p w14:paraId="0E47BFD7" w14:textId="1FE94C21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355438">
              <w:rPr>
                <w:sz w:val="28"/>
                <w:szCs w:val="28"/>
              </w:rPr>
              <w:lastRenderedPageBreak/>
              <w:br w:type="page"/>
            </w: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TRƯỜNG THCS LÝ THƯỜNG KIỆT</w:t>
            </w:r>
          </w:p>
          <w:p w14:paraId="7197668E" w14:textId="11618AAC" w:rsidR="00F77AB1" w:rsidRP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</w:pPr>
            <w:r w:rsidRPr="00F77AB1">
              <w:rPr>
                <w:rFonts w:ascii="Times New Roman" w:hAnsi="Times New Roman"/>
                <w:b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11936B" wp14:editId="1040D5DD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372110</wp:posOffset>
                      </wp:positionV>
                      <wp:extent cx="1171575" cy="1403985"/>
                      <wp:effectExtent l="0" t="0" r="28575" b="1524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AC0E3" w14:textId="2C1A55AE" w:rsidR="00F77AB1" w:rsidRPr="00F77AB1" w:rsidRDefault="00F77AB1" w:rsidP="00F77AB1">
                                  <w:pPr>
                                    <w:ind w:right="-75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F77AB1"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6611936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82.35pt;margin-top:29.3pt;width:92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">
                      <v:textbox style="mso-fit-shape-to-text:t">
                        <w:txbxContent>
                          <w:p w14:paraId="1B2AC0E3" w14:textId="2C1A55AE" w:rsidR="00F77AB1" w:rsidRPr="00F77AB1" w:rsidRDefault="00F77AB1" w:rsidP="00F77AB1">
                            <w:pPr>
                              <w:ind w:right="-75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F77AB1">
                              <w:rPr>
                                <w:rFonts w:ascii="Times New Roman" w:hAnsi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77AB1">
              <w:rPr>
                <w:rFonts w:ascii="Times New Roman" w:hAnsi="Times New Roman"/>
                <w:b/>
                <w:sz w:val="28"/>
                <w:szCs w:val="28"/>
                <w:u w:val="single"/>
                <w:lang w:val="fr-FR"/>
              </w:rPr>
              <w:t>NHÓM TOÁN 7</w:t>
            </w:r>
          </w:p>
        </w:tc>
        <w:tc>
          <w:tcPr>
            <w:tcW w:w="5310" w:type="dxa"/>
          </w:tcPr>
          <w:p w14:paraId="5846526A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Ề KIỂM TRA GIỮA HỌC KÌ I</w:t>
            </w:r>
          </w:p>
          <w:p w14:paraId="1CD49DE0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Môn: TOÁN 7</w:t>
            </w:r>
          </w:p>
          <w:p w14:paraId="23B96D66" w14:textId="77777777" w:rsid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Năm học 2020 - 2021</w:t>
            </w:r>
          </w:p>
          <w:p w14:paraId="1BA69F6C" w14:textId="77777777" w:rsidR="00F77AB1" w:rsidRPr="00F77AB1" w:rsidRDefault="00F77AB1" w:rsidP="000467F1">
            <w:pPr>
              <w:tabs>
                <w:tab w:val="center" w:pos="4986"/>
              </w:tabs>
              <w:spacing w:line="312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Thời gian làm bài: 90 phút</w:t>
            </w:r>
          </w:p>
        </w:tc>
      </w:tr>
    </w:tbl>
    <w:p w14:paraId="1A237887" w14:textId="77777777" w:rsidR="007D0C5B" w:rsidRDefault="00BE7CBE" w:rsidP="00220924">
      <w:pPr>
        <w:jc w:val="both"/>
        <w:rPr>
          <w:rFonts w:ascii="Times New Roman" w:hAnsi="Times New Roman"/>
          <w:b/>
          <w:sz w:val="28"/>
          <w:szCs w:val="28"/>
        </w:rPr>
      </w:pPr>
      <w:r w:rsidRPr="006F3234">
        <w:rPr>
          <w:rFonts w:ascii="Times New Roman" w:hAnsi="Times New Roman"/>
          <w:b/>
          <w:sz w:val="28"/>
          <w:szCs w:val="28"/>
        </w:rPr>
        <w:t>I. TRẮC NGHIỆM</w:t>
      </w:r>
      <w:r w:rsidR="007D0C5B">
        <w:rPr>
          <w:rFonts w:ascii="Times New Roman" w:hAnsi="Times New Roman"/>
          <w:b/>
          <w:sz w:val="28"/>
          <w:szCs w:val="28"/>
        </w:rPr>
        <w:t>: (2 điểm)</w:t>
      </w:r>
    </w:p>
    <w:p w14:paraId="3C2945C3" w14:textId="16219666" w:rsidR="007D0C5B" w:rsidRPr="006F3234" w:rsidRDefault="007D0C5B" w:rsidP="00220924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173F60">
        <w:rPr>
          <w:rFonts w:ascii="Times New Roman" w:hAnsi="Times New Roman"/>
          <w:i/>
          <w:sz w:val="28"/>
          <w:szCs w:val="28"/>
        </w:rPr>
        <w:t xml:space="preserve">Hãy chọn chữ cái đứng trước câu trả lời đúng </w:t>
      </w:r>
      <w:r>
        <w:rPr>
          <w:rFonts w:ascii="Times New Roman" w:hAnsi="Times New Roman"/>
          <w:i/>
          <w:sz w:val="28"/>
          <w:szCs w:val="28"/>
        </w:rPr>
        <w:t>v</w:t>
      </w:r>
      <w:r w:rsidRPr="00247237">
        <w:rPr>
          <w:rFonts w:ascii="Times New Roman" w:hAnsi="Times New Roman"/>
          <w:i/>
          <w:sz w:val="28"/>
          <w:szCs w:val="28"/>
        </w:rPr>
        <w:t>à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173F60">
        <w:rPr>
          <w:rFonts w:ascii="Times New Roman" w:hAnsi="Times New Roman"/>
          <w:i/>
          <w:sz w:val="28"/>
          <w:szCs w:val="28"/>
        </w:rPr>
        <w:t>ghi vào bài làm</w:t>
      </w:r>
    </w:p>
    <w:p w14:paraId="7B4F1718" w14:textId="77777777" w:rsidR="000467F1" w:rsidRDefault="004B5B26" w:rsidP="00220924">
      <w:pPr>
        <w:pStyle w:val="ListParagraph"/>
        <w:ind w:left="0"/>
        <w:jc w:val="both"/>
        <w:rPr>
          <w:rFonts w:ascii="Times New Roman" w:hAnsi="Times New Roman"/>
          <w:sz w:val="28"/>
          <w:szCs w:val="28"/>
        </w:rPr>
      </w:pPr>
      <w:r w:rsidRPr="00190DAD">
        <w:rPr>
          <w:b/>
          <w:sz w:val="28"/>
          <w:szCs w:val="28"/>
        </w:rPr>
        <w:t xml:space="preserve">Caâu </w:t>
      </w:r>
      <w:r>
        <w:rPr>
          <w:b/>
          <w:sz w:val="28"/>
          <w:szCs w:val="28"/>
        </w:rPr>
        <w:t>1</w:t>
      </w:r>
      <w:r w:rsidRPr="00190DAD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4B5B26">
        <w:rPr>
          <w:rFonts w:ascii="Times New Roman" w:hAnsi="Times New Roman"/>
          <w:sz w:val="28"/>
          <w:szCs w:val="28"/>
        </w:rPr>
        <w:t xml:space="preserve">Phân số </w:t>
      </w:r>
      <w:r w:rsidRPr="004B5B26">
        <w:rPr>
          <w:rFonts w:ascii="Times New Roman" w:hAnsi="Times New Roman"/>
          <w:position w:val="-24"/>
          <w:sz w:val="28"/>
          <w:szCs w:val="28"/>
        </w:rPr>
        <w:object w:dxaOrig="340" w:dyaOrig="620" w14:anchorId="11F93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6" o:title=""/>
          </v:shape>
          <o:OLEObject Type="Embed" ProgID="Equation.DSMT4" ShapeID="_x0000_i1025" DrawAspect="Content" ObjectID="_1667195256" r:id="rId7"/>
        </w:object>
      </w:r>
      <w:r w:rsidR="000467F1">
        <w:rPr>
          <w:rFonts w:ascii="Times New Roman" w:hAnsi="Times New Roman"/>
          <w:sz w:val="28"/>
          <w:szCs w:val="28"/>
        </w:rPr>
        <w:t xml:space="preserve"> viết dưới dạng số thập phân là</w:t>
      </w:r>
      <w:r w:rsidRPr="004B5B26">
        <w:rPr>
          <w:rFonts w:ascii="Times New Roman" w:hAnsi="Times New Roman"/>
          <w:sz w:val="28"/>
          <w:szCs w:val="28"/>
        </w:rPr>
        <w:t>:</w:t>
      </w:r>
    </w:p>
    <w:p w14:paraId="1FC938E4" w14:textId="4473FB23" w:rsidR="004B5B26" w:rsidRPr="004B5B26" w:rsidRDefault="00425F65" w:rsidP="00220924">
      <w:pPr>
        <w:pStyle w:val="ListParagraph"/>
        <w:ind w:left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A. 0,1(6)  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0,016           C. 0,166              </w:t>
      </w:r>
      <w:r>
        <w:rPr>
          <w:rFonts w:ascii="Times New Roman" w:hAnsi="Times New Roman"/>
          <w:sz w:val="28"/>
          <w:szCs w:val="28"/>
        </w:rPr>
        <w:tab/>
        <w:t>D.</w:t>
      </w:r>
      <w:r w:rsidR="004B5B26" w:rsidRPr="004B5B26">
        <w:rPr>
          <w:rFonts w:ascii="Times New Roman" w:hAnsi="Times New Roman"/>
          <w:sz w:val="28"/>
          <w:szCs w:val="28"/>
        </w:rPr>
        <w:t xml:space="preserve"> 0,01(6)</w:t>
      </w:r>
    </w:p>
    <w:p w14:paraId="7A1897FA" w14:textId="307648FB" w:rsidR="00BE7CBE" w:rsidRPr="002B0545" w:rsidRDefault="00BE7CBE" w:rsidP="00220924">
      <w:pPr>
        <w:jc w:val="both"/>
        <w:rPr>
          <w:rFonts w:ascii="Cambria" w:hAnsi="Cambria"/>
          <w:sz w:val="28"/>
          <w:szCs w:val="28"/>
        </w:rPr>
      </w:pPr>
      <w:r w:rsidRPr="00190DAD">
        <w:rPr>
          <w:b/>
          <w:sz w:val="28"/>
          <w:szCs w:val="28"/>
        </w:rPr>
        <w:t xml:space="preserve">Caâu </w:t>
      </w:r>
      <w:r w:rsidR="00190DAD" w:rsidRPr="00190DAD">
        <w:rPr>
          <w:b/>
          <w:sz w:val="28"/>
          <w:szCs w:val="28"/>
        </w:rPr>
        <w:t>2</w:t>
      </w:r>
      <w:r w:rsidRPr="00190DAD">
        <w:rPr>
          <w:sz w:val="28"/>
          <w:szCs w:val="28"/>
        </w:rPr>
        <w:t>:</w:t>
      </w:r>
      <w:r w:rsidR="00190DAD">
        <w:rPr>
          <w:sz w:val="28"/>
          <w:szCs w:val="28"/>
        </w:rPr>
        <w:t xml:space="preserve"> </w:t>
      </w:r>
      <w:r w:rsidRPr="00190DAD">
        <w:rPr>
          <w:sz w:val="28"/>
          <w:szCs w:val="28"/>
        </w:rPr>
        <w:t xml:space="preserve"> Cho </w:t>
      </w:r>
      <w:r w:rsidRPr="00190DAD">
        <w:rPr>
          <w:position w:val="-24"/>
          <w:sz w:val="28"/>
          <w:szCs w:val="28"/>
        </w:rPr>
        <w:object w:dxaOrig="760" w:dyaOrig="620" w14:anchorId="3710301F">
          <v:shape id="_x0000_i1026" type="#_x0000_t75" style="width:38.25pt;height:30.75pt" o:ole="">
            <v:imagedata r:id="rId8" o:title=""/>
          </v:shape>
          <o:OLEObject Type="Embed" ProgID="Equation.3" ShapeID="_x0000_i1026" DrawAspect="Content" ObjectID="_1667195257" r:id="rId9"/>
        </w:object>
      </w:r>
      <w:r w:rsidRPr="00190DAD">
        <w:rPr>
          <w:sz w:val="28"/>
          <w:szCs w:val="28"/>
        </w:rPr>
        <w:t xml:space="preserve"> giaù trò x </w:t>
      </w:r>
      <w:r w:rsidR="002B0545" w:rsidRPr="002B0545">
        <w:rPr>
          <w:rFonts w:ascii="Times New Roman" w:hAnsi="Times New Roman"/>
          <w:sz w:val="28"/>
          <w:szCs w:val="28"/>
        </w:rPr>
        <w:t>bằng</w:t>
      </w:r>
      <w:r w:rsidR="002B0545">
        <w:rPr>
          <w:rFonts w:ascii="Times New Roman" w:hAnsi="Times New Roman"/>
          <w:sz w:val="28"/>
          <w:szCs w:val="28"/>
        </w:rPr>
        <w:t>:</w:t>
      </w:r>
    </w:p>
    <w:p w14:paraId="1C8B4E5B" w14:textId="10590ADE" w:rsidR="00BE7CBE" w:rsidRPr="00190DAD" w:rsidRDefault="006F3234" w:rsidP="002209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A</w:t>
      </w:r>
      <w:r w:rsidR="00BE7CBE" w:rsidRPr="00190DAD">
        <w:rPr>
          <w:sz w:val="28"/>
          <w:szCs w:val="28"/>
        </w:rPr>
        <w:t xml:space="preserve">. </w:t>
      </w:r>
      <w:r w:rsidR="00190DAD">
        <w:rPr>
          <w:sz w:val="28"/>
          <w:szCs w:val="28"/>
        </w:rPr>
        <w:t xml:space="preserve"> </w:t>
      </w:r>
      <w:r w:rsidR="00425F65">
        <w:rPr>
          <w:sz w:val="28"/>
          <w:szCs w:val="28"/>
        </w:rPr>
        <w:t>124</w:t>
      </w:r>
      <w:r w:rsidR="00425F65">
        <w:rPr>
          <w:sz w:val="28"/>
          <w:szCs w:val="28"/>
        </w:rPr>
        <w:tab/>
      </w:r>
      <w:r w:rsidR="00425F65">
        <w:rPr>
          <w:sz w:val="28"/>
          <w:szCs w:val="28"/>
        </w:rPr>
        <w:tab/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B</w:t>
      </w:r>
      <w:r w:rsidR="00BE7CBE" w:rsidRPr="00190DAD">
        <w:rPr>
          <w:sz w:val="28"/>
          <w:szCs w:val="28"/>
        </w:rPr>
        <w:t>.</w:t>
      </w:r>
      <w:r w:rsidR="00190DAD">
        <w:rPr>
          <w:sz w:val="28"/>
          <w:szCs w:val="28"/>
        </w:rPr>
        <w:t xml:space="preserve"> </w:t>
      </w:r>
      <w:r w:rsidR="00BE7CBE" w:rsidRPr="00190DAD">
        <w:rPr>
          <w:position w:val="-24"/>
          <w:sz w:val="28"/>
          <w:szCs w:val="28"/>
        </w:rPr>
        <w:object w:dxaOrig="220" w:dyaOrig="620" w14:anchorId="0312F04E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667195258" r:id="rId11"/>
        </w:object>
      </w:r>
      <w:r w:rsidR="00BE7CBE" w:rsidRPr="00190DAD">
        <w:rPr>
          <w:sz w:val="28"/>
          <w:szCs w:val="28"/>
        </w:rPr>
        <w:tab/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="00190DAD">
        <w:rPr>
          <w:sz w:val="28"/>
          <w:szCs w:val="28"/>
        </w:rPr>
        <w:t>C</w:t>
      </w:r>
      <w:r w:rsidR="00BE7CBE" w:rsidRPr="00190DAD">
        <w:rPr>
          <w:sz w:val="28"/>
          <w:szCs w:val="28"/>
        </w:rPr>
        <w:t>.</w:t>
      </w:r>
      <w:r w:rsidR="00190DAD">
        <w:rPr>
          <w:sz w:val="28"/>
          <w:szCs w:val="28"/>
        </w:rPr>
        <w:t xml:space="preserve"> </w:t>
      </w:r>
      <w:r w:rsidR="00BE7CBE" w:rsidRPr="00190DAD">
        <w:rPr>
          <w:sz w:val="28"/>
          <w:szCs w:val="28"/>
        </w:rPr>
        <w:t xml:space="preserve"> 5</w:t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D</w:t>
      </w:r>
      <w:r w:rsidR="00BE7CBE" w:rsidRPr="00190DAD">
        <w:rPr>
          <w:sz w:val="28"/>
          <w:szCs w:val="28"/>
        </w:rPr>
        <w:t xml:space="preserve">. </w:t>
      </w:r>
      <w:r w:rsidR="00190DAD">
        <w:rPr>
          <w:sz w:val="28"/>
          <w:szCs w:val="28"/>
        </w:rPr>
        <w:t xml:space="preserve"> </w:t>
      </w:r>
      <w:r w:rsidR="00BE7CBE" w:rsidRPr="00190DAD">
        <w:rPr>
          <w:sz w:val="28"/>
          <w:szCs w:val="28"/>
        </w:rPr>
        <w:t>0,5</w:t>
      </w:r>
    </w:p>
    <w:p w14:paraId="2749A857" w14:textId="3DC51C44" w:rsidR="00BE7CBE" w:rsidRPr="00190DAD" w:rsidRDefault="00BE7CBE" w:rsidP="00220924">
      <w:pPr>
        <w:jc w:val="both"/>
        <w:rPr>
          <w:sz w:val="28"/>
          <w:szCs w:val="28"/>
        </w:rPr>
      </w:pPr>
      <w:r w:rsidRPr="00190DAD">
        <w:rPr>
          <w:b/>
          <w:sz w:val="28"/>
          <w:szCs w:val="28"/>
        </w:rPr>
        <w:t xml:space="preserve">Caâu </w:t>
      </w:r>
      <w:r w:rsidR="00190DAD" w:rsidRPr="00190DAD">
        <w:rPr>
          <w:b/>
          <w:sz w:val="28"/>
          <w:szCs w:val="28"/>
        </w:rPr>
        <w:t>3</w:t>
      </w:r>
      <w:r w:rsidRPr="00190DAD">
        <w:rPr>
          <w:sz w:val="28"/>
          <w:szCs w:val="28"/>
        </w:rPr>
        <w:t xml:space="preserve">: </w:t>
      </w:r>
      <w:r w:rsidR="00946152">
        <w:rPr>
          <w:sz w:val="28"/>
          <w:szCs w:val="28"/>
        </w:rPr>
        <w:t xml:space="preserve"> </w:t>
      </w:r>
      <w:r w:rsidRPr="00190DAD">
        <w:rPr>
          <w:sz w:val="28"/>
          <w:szCs w:val="28"/>
        </w:rPr>
        <w:t>5</w:t>
      </w:r>
      <w:r w:rsidRPr="00190DAD">
        <w:rPr>
          <w:sz w:val="28"/>
          <w:szCs w:val="28"/>
          <w:vertAlign w:val="superscript"/>
        </w:rPr>
        <w:t>7</w:t>
      </w:r>
      <w:r w:rsidRPr="00190DAD">
        <w:rPr>
          <w:sz w:val="28"/>
          <w:szCs w:val="28"/>
        </w:rPr>
        <w:t xml:space="preserve"> – 5</w:t>
      </w:r>
      <w:r w:rsidRPr="00190DAD">
        <w:rPr>
          <w:sz w:val="28"/>
          <w:szCs w:val="28"/>
          <w:vertAlign w:val="superscript"/>
        </w:rPr>
        <w:t>6</w:t>
      </w:r>
      <w:r w:rsidRPr="00190DAD">
        <w:rPr>
          <w:sz w:val="28"/>
          <w:szCs w:val="28"/>
        </w:rPr>
        <w:t xml:space="preserve"> +</w:t>
      </w:r>
      <w:r w:rsidR="00946152">
        <w:rPr>
          <w:sz w:val="28"/>
          <w:szCs w:val="28"/>
        </w:rPr>
        <w:t xml:space="preserve"> </w:t>
      </w:r>
      <w:r w:rsidRPr="00190DAD">
        <w:rPr>
          <w:sz w:val="28"/>
          <w:szCs w:val="28"/>
        </w:rPr>
        <w:t>5</w:t>
      </w:r>
      <w:r w:rsidRPr="00190DAD">
        <w:rPr>
          <w:sz w:val="28"/>
          <w:szCs w:val="28"/>
          <w:vertAlign w:val="superscript"/>
        </w:rPr>
        <w:t>5</w:t>
      </w:r>
      <w:r w:rsidRPr="00190DAD">
        <w:rPr>
          <w:sz w:val="28"/>
          <w:szCs w:val="28"/>
        </w:rPr>
        <w:t xml:space="preserve"> chia heát cho:</w:t>
      </w:r>
    </w:p>
    <w:p w14:paraId="4FCBDCAF" w14:textId="2DB4E8F0" w:rsidR="00BE7CBE" w:rsidRPr="00190DAD" w:rsidRDefault="006F3234" w:rsidP="002209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A</w:t>
      </w:r>
      <w:r w:rsidR="00BE7CBE" w:rsidRPr="00190DAD">
        <w:rPr>
          <w:sz w:val="28"/>
          <w:szCs w:val="28"/>
        </w:rPr>
        <w:t xml:space="preserve">. </w:t>
      </w:r>
      <w:r w:rsidR="00190DAD">
        <w:rPr>
          <w:sz w:val="28"/>
          <w:szCs w:val="28"/>
        </w:rPr>
        <w:t xml:space="preserve"> </w:t>
      </w:r>
      <w:r w:rsidR="00BE7CBE" w:rsidRPr="00190DAD">
        <w:rPr>
          <w:sz w:val="28"/>
          <w:szCs w:val="28"/>
        </w:rPr>
        <w:t>5</w:t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</w:t>
      </w:r>
      <w:r w:rsidR="00425F65">
        <w:rPr>
          <w:sz w:val="28"/>
          <w:szCs w:val="28"/>
        </w:rPr>
        <w:tab/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B</w:t>
      </w:r>
      <w:r w:rsidR="00BE7CBE" w:rsidRPr="00190DAD">
        <w:rPr>
          <w:sz w:val="28"/>
          <w:szCs w:val="28"/>
        </w:rPr>
        <w:t>.</w:t>
      </w:r>
      <w:r w:rsidR="00190DAD">
        <w:rPr>
          <w:sz w:val="28"/>
          <w:szCs w:val="28"/>
        </w:rPr>
        <w:t xml:space="preserve">  </w:t>
      </w:r>
      <w:r w:rsidR="00BE7CBE" w:rsidRPr="00190DAD">
        <w:rPr>
          <w:sz w:val="28"/>
          <w:szCs w:val="28"/>
        </w:rPr>
        <w:t>3</w:t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</w:t>
      </w:r>
      <w:r w:rsidR="00190DAD">
        <w:rPr>
          <w:sz w:val="28"/>
          <w:szCs w:val="28"/>
        </w:rPr>
        <w:t>C</w:t>
      </w:r>
      <w:r w:rsidR="00BE7CBE" w:rsidRPr="00190DAD">
        <w:rPr>
          <w:sz w:val="28"/>
          <w:szCs w:val="28"/>
        </w:rPr>
        <w:t>.</w:t>
      </w:r>
      <w:r w:rsidR="00190DAD">
        <w:rPr>
          <w:sz w:val="28"/>
          <w:szCs w:val="28"/>
        </w:rPr>
        <w:t xml:space="preserve"> </w:t>
      </w:r>
      <w:r w:rsidR="00425F65">
        <w:rPr>
          <w:sz w:val="28"/>
          <w:szCs w:val="28"/>
        </w:rPr>
        <w:t>7</w:t>
      </w:r>
      <w:r w:rsidR="00425F65">
        <w:rPr>
          <w:sz w:val="28"/>
          <w:szCs w:val="28"/>
        </w:rPr>
        <w:tab/>
      </w:r>
      <w:r w:rsidR="00425F65">
        <w:rPr>
          <w:sz w:val="28"/>
          <w:szCs w:val="28"/>
        </w:rPr>
        <w:tab/>
        <w:t xml:space="preserve">      </w:t>
      </w:r>
      <w:r w:rsidR="00425F65">
        <w:rPr>
          <w:sz w:val="28"/>
          <w:szCs w:val="28"/>
        </w:rPr>
        <w:tab/>
      </w:r>
      <w:r w:rsidR="00190DAD">
        <w:rPr>
          <w:sz w:val="28"/>
          <w:szCs w:val="28"/>
        </w:rPr>
        <w:t>D</w:t>
      </w:r>
      <w:r w:rsidR="00BE7CBE" w:rsidRPr="00190DAD">
        <w:rPr>
          <w:sz w:val="28"/>
          <w:szCs w:val="28"/>
        </w:rPr>
        <w:t>.</w:t>
      </w:r>
      <w:r w:rsidR="00190DAD">
        <w:rPr>
          <w:sz w:val="28"/>
          <w:szCs w:val="28"/>
        </w:rPr>
        <w:t xml:space="preserve"> </w:t>
      </w:r>
      <w:r w:rsidR="00BE7CBE" w:rsidRPr="00190DAD">
        <w:rPr>
          <w:sz w:val="28"/>
          <w:szCs w:val="28"/>
        </w:rPr>
        <w:t xml:space="preserve">Caû </w:t>
      </w:r>
      <w:r w:rsidR="005147A2">
        <w:rPr>
          <w:sz w:val="28"/>
          <w:szCs w:val="28"/>
        </w:rPr>
        <w:t>A, B, C.</w:t>
      </w:r>
    </w:p>
    <w:p w14:paraId="5ADDFF90" w14:textId="5514D2D0" w:rsidR="00BE7CBE" w:rsidRPr="00190DAD" w:rsidRDefault="00BE7CBE" w:rsidP="00220924">
      <w:pPr>
        <w:jc w:val="both"/>
        <w:rPr>
          <w:sz w:val="28"/>
          <w:szCs w:val="28"/>
        </w:rPr>
      </w:pPr>
      <w:r w:rsidRPr="00190DAD">
        <w:rPr>
          <w:b/>
          <w:sz w:val="28"/>
          <w:szCs w:val="28"/>
        </w:rPr>
        <w:t xml:space="preserve">Caâu </w:t>
      </w:r>
      <w:r w:rsidR="00190DAD" w:rsidRPr="00190DAD">
        <w:rPr>
          <w:b/>
          <w:sz w:val="28"/>
          <w:szCs w:val="28"/>
        </w:rPr>
        <w:t>4</w:t>
      </w:r>
      <w:r w:rsidRPr="00190DAD">
        <w:rPr>
          <w:sz w:val="28"/>
          <w:szCs w:val="28"/>
        </w:rPr>
        <w:t>: Keát quaû naøo sau ñaây laø ñuùng?</w:t>
      </w:r>
    </w:p>
    <w:p w14:paraId="12562CE3" w14:textId="79FFCC0A" w:rsidR="00BE7CBE" w:rsidRPr="00190DAD" w:rsidRDefault="006F3234" w:rsidP="00220924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425F65">
        <w:rPr>
          <w:sz w:val="28"/>
          <w:szCs w:val="28"/>
        </w:rPr>
        <w:tab/>
      </w:r>
      <w:r>
        <w:rPr>
          <w:sz w:val="28"/>
          <w:szCs w:val="28"/>
        </w:rPr>
        <w:t>A</w:t>
      </w:r>
      <w:r w:rsidR="00BE7CBE" w:rsidRPr="00190DAD">
        <w:rPr>
          <w:sz w:val="28"/>
          <w:szCs w:val="28"/>
        </w:rPr>
        <w:t>.</w:t>
      </w:r>
      <w:r w:rsidR="00BE7CBE" w:rsidRPr="00190DAD">
        <w:rPr>
          <w:position w:val="-12"/>
          <w:sz w:val="28"/>
          <w:szCs w:val="28"/>
        </w:rPr>
        <w:object w:dxaOrig="1660" w:dyaOrig="460" w14:anchorId="0899880D">
          <v:shape id="_x0000_i1028" type="#_x0000_t75" style="width:83.25pt;height:23.25pt" o:ole="">
            <v:imagedata r:id="rId12" o:title=""/>
          </v:shape>
          <o:OLEObject Type="Embed" ProgID="Equation.3" ShapeID="_x0000_i1028" DrawAspect="Content" ObjectID="_1667195259" r:id="rId13"/>
        </w:object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="00425F65">
        <w:rPr>
          <w:sz w:val="28"/>
          <w:szCs w:val="28"/>
        </w:rPr>
        <w:tab/>
      </w:r>
      <w:r>
        <w:rPr>
          <w:sz w:val="28"/>
          <w:szCs w:val="28"/>
        </w:rPr>
        <w:t>B</w:t>
      </w:r>
      <w:r w:rsidRPr="00190DAD">
        <w:rPr>
          <w:sz w:val="28"/>
          <w:szCs w:val="28"/>
        </w:rPr>
        <w:t>.</w:t>
      </w:r>
      <w:r w:rsidRPr="00190DAD">
        <w:rPr>
          <w:position w:val="-8"/>
          <w:sz w:val="28"/>
          <w:szCs w:val="28"/>
        </w:rPr>
        <w:object w:dxaOrig="999" w:dyaOrig="360" w14:anchorId="2160593F">
          <v:shape id="_x0000_i1029" type="#_x0000_t75" style="width:50.25pt;height:18pt" o:ole="">
            <v:imagedata r:id="rId14" o:title=""/>
          </v:shape>
          <o:OLEObject Type="Embed" ProgID="Equation.3" ShapeID="_x0000_i1029" DrawAspect="Content" ObjectID="_1667195260" r:id="rId15"/>
        </w:object>
      </w:r>
      <w:r w:rsidR="00BE7CBE" w:rsidRPr="00190DAD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="00425F65">
        <w:rPr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 w:rsidR="00BE7CBE" w:rsidRPr="00190DAD">
        <w:rPr>
          <w:sz w:val="28"/>
          <w:szCs w:val="28"/>
        </w:rPr>
        <w:t>.</w:t>
      </w:r>
      <w:r w:rsidR="00BE7CBE" w:rsidRPr="00190DAD">
        <w:rPr>
          <w:position w:val="-12"/>
          <w:sz w:val="28"/>
          <w:szCs w:val="28"/>
        </w:rPr>
        <w:object w:dxaOrig="1359" w:dyaOrig="460" w14:anchorId="0505188B">
          <v:shape id="_x0000_i1030" type="#_x0000_t75" style="width:68.25pt;height:23.25pt" o:ole="">
            <v:imagedata r:id="rId16" o:title=""/>
          </v:shape>
          <o:OLEObject Type="Embed" ProgID="Equation.3" ShapeID="_x0000_i1030" DrawAspect="Content" ObjectID="_1667195261" r:id="rId17"/>
        </w:object>
      </w:r>
      <w:r w:rsidR="00425F65">
        <w:rPr>
          <w:sz w:val="28"/>
          <w:szCs w:val="28"/>
        </w:rPr>
        <w:t xml:space="preserve">            </w:t>
      </w:r>
      <w:r w:rsidR="00425F65">
        <w:rPr>
          <w:sz w:val="28"/>
          <w:szCs w:val="28"/>
        </w:rPr>
        <w:tab/>
      </w:r>
      <w:r>
        <w:rPr>
          <w:sz w:val="28"/>
          <w:szCs w:val="28"/>
        </w:rPr>
        <w:t>D</w:t>
      </w:r>
      <w:r w:rsidRPr="00190DAD">
        <w:rPr>
          <w:sz w:val="28"/>
          <w:szCs w:val="28"/>
        </w:rPr>
        <w:t xml:space="preserve">. </w:t>
      </w:r>
      <w:r w:rsidRPr="00190DAD">
        <w:rPr>
          <w:position w:val="-8"/>
          <w:sz w:val="28"/>
          <w:szCs w:val="28"/>
        </w:rPr>
        <w:object w:dxaOrig="1040" w:dyaOrig="360" w14:anchorId="53FEB046">
          <v:shape id="_x0000_i1031" type="#_x0000_t75" style="width:51.75pt;height:18pt" o:ole="">
            <v:imagedata r:id="rId18" o:title=""/>
          </v:shape>
          <o:OLEObject Type="Embed" ProgID="Equation.3" ShapeID="_x0000_i1031" DrawAspect="Content" ObjectID="_1667195262" r:id="rId19"/>
        </w:object>
      </w:r>
      <w:r w:rsidR="00BE7CBE" w:rsidRPr="00190DAD">
        <w:rPr>
          <w:sz w:val="28"/>
          <w:szCs w:val="28"/>
        </w:rPr>
        <w:tab/>
      </w:r>
    </w:p>
    <w:p w14:paraId="42882CF1" w14:textId="3AE70EAE" w:rsidR="00917DB9" w:rsidRPr="00190DAD" w:rsidRDefault="00917DB9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b/>
          <w:sz w:val="28"/>
          <w:szCs w:val="28"/>
        </w:rPr>
      </w:pPr>
      <w:r w:rsidRPr="00190DAD">
        <w:rPr>
          <w:b/>
          <w:sz w:val="28"/>
          <w:szCs w:val="28"/>
        </w:rPr>
        <w:t xml:space="preserve">Câu </w:t>
      </w:r>
      <w:r w:rsidR="00190DAD">
        <w:rPr>
          <w:b/>
          <w:sz w:val="28"/>
          <w:szCs w:val="28"/>
        </w:rPr>
        <w:t>5</w:t>
      </w:r>
      <w:r w:rsidRPr="00190DAD">
        <w:rPr>
          <w:b/>
          <w:sz w:val="28"/>
          <w:szCs w:val="28"/>
        </w:rPr>
        <w:t xml:space="preserve">:  </w:t>
      </w:r>
      <w:r w:rsidRPr="00190DAD">
        <w:rPr>
          <w:sz w:val="28"/>
          <w:szCs w:val="28"/>
          <w:lang w:val="nl-NL"/>
        </w:rPr>
        <w:t>Đường trung trực của đoạn thẳng là đường thẳng:</w:t>
      </w:r>
    </w:p>
    <w:p w14:paraId="7D30F63C" w14:textId="58803109" w:rsidR="00917DB9" w:rsidRPr="00585305" w:rsidRDefault="00917DB9" w:rsidP="00220924">
      <w:pPr>
        <w:tabs>
          <w:tab w:val="left" w:pos="240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585305">
        <w:rPr>
          <w:rFonts w:ascii="Times New Roman" w:hAnsi="Times New Roman"/>
          <w:sz w:val="28"/>
          <w:szCs w:val="28"/>
        </w:rPr>
        <w:tab/>
      </w:r>
      <w:r w:rsidR="00425F65">
        <w:rPr>
          <w:rFonts w:ascii="Times New Roman" w:hAnsi="Times New Roman"/>
          <w:sz w:val="28"/>
          <w:szCs w:val="28"/>
        </w:rPr>
        <w:tab/>
      </w:r>
      <w:r w:rsidRPr="00585305">
        <w:rPr>
          <w:rFonts w:ascii="Times New Roman" w:hAnsi="Times New Roman"/>
          <w:sz w:val="28"/>
          <w:szCs w:val="28"/>
        </w:rPr>
        <w:t xml:space="preserve">A. </w:t>
      </w:r>
      <w:r w:rsidRPr="0058530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color w:val="000000"/>
          <w:sz w:val="28"/>
          <w:szCs w:val="28"/>
          <w:lang w:val="nl-NL"/>
        </w:rPr>
        <w:t xml:space="preserve"> Đi qua trung điểm của đoạn thẳng</w:t>
      </w:r>
    </w:p>
    <w:p w14:paraId="5A635016" w14:textId="48E5FA6A" w:rsidR="00917DB9" w:rsidRPr="00585305" w:rsidRDefault="00917DB9" w:rsidP="00220924">
      <w:pPr>
        <w:tabs>
          <w:tab w:val="left" w:pos="240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585305">
        <w:rPr>
          <w:rFonts w:ascii="Times New Roman" w:hAnsi="Times New Roman"/>
          <w:sz w:val="28"/>
          <w:szCs w:val="28"/>
        </w:rPr>
        <w:tab/>
      </w:r>
      <w:r w:rsidR="00425F65">
        <w:rPr>
          <w:rFonts w:ascii="Times New Roman" w:hAnsi="Times New Roman"/>
          <w:sz w:val="28"/>
          <w:szCs w:val="28"/>
        </w:rPr>
        <w:tab/>
      </w:r>
      <w:r w:rsidRPr="00585305">
        <w:rPr>
          <w:rFonts w:ascii="Times New Roman" w:hAnsi="Times New Roman"/>
          <w:sz w:val="28"/>
          <w:szCs w:val="28"/>
        </w:rPr>
        <w:t xml:space="preserve">B. </w:t>
      </w:r>
      <w:r w:rsidRPr="0058530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color w:val="000000"/>
          <w:sz w:val="28"/>
          <w:szCs w:val="28"/>
          <w:lang w:val="nl-NL"/>
        </w:rPr>
        <w:t xml:space="preserve"> Vuông góc với đoạn thẳng</w:t>
      </w:r>
    </w:p>
    <w:p w14:paraId="2F04323C" w14:textId="102F7DA0" w:rsidR="00917DB9" w:rsidRPr="00585305" w:rsidRDefault="00917DB9" w:rsidP="00220924">
      <w:pPr>
        <w:tabs>
          <w:tab w:val="left" w:pos="240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585305">
        <w:rPr>
          <w:rFonts w:ascii="Times New Roman" w:hAnsi="Times New Roman"/>
          <w:sz w:val="28"/>
          <w:szCs w:val="28"/>
        </w:rPr>
        <w:tab/>
      </w:r>
      <w:r w:rsidR="00425F65">
        <w:rPr>
          <w:rFonts w:ascii="Times New Roman" w:hAnsi="Times New Roman"/>
          <w:sz w:val="28"/>
          <w:szCs w:val="28"/>
        </w:rPr>
        <w:tab/>
      </w:r>
      <w:r w:rsidRPr="00585305">
        <w:rPr>
          <w:rFonts w:ascii="Times New Roman" w:hAnsi="Times New Roman"/>
          <w:sz w:val="28"/>
          <w:szCs w:val="28"/>
        </w:rPr>
        <w:t xml:space="preserve">C. </w:t>
      </w:r>
      <w:r w:rsidRPr="0058530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color w:val="000000"/>
          <w:sz w:val="28"/>
          <w:szCs w:val="28"/>
          <w:lang w:val="nl-NL"/>
        </w:rPr>
        <w:t xml:space="preserve"> Vuông góc với đoạn thẳng tại trung điểm</w:t>
      </w:r>
      <w:r w:rsidR="00425F65">
        <w:rPr>
          <w:rFonts w:ascii="Times New Roman" w:hAnsi="Times New Roman"/>
          <w:color w:val="000000"/>
          <w:sz w:val="28"/>
          <w:szCs w:val="28"/>
          <w:lang w:val="nl-NL"/>
        </w:rPr>
        <w:t xml:space="preserve"> của đoạn thẳng đó</w:t>
      </w:r>
      <w:r w:rsidR="005147A2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14:paraId="4F080442" w14:textId="08F31D59" w:rsidR="00917DB9" w:rsidRPr="00585305" w:rsidRDefault="00917DB9" w:rsidP="00220924">
      <w:pPr>
        <w:tabs>
          <w:tab w:val="left" w:pos="240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585305">
        <w:rPr>
          <w:rFonts w:ascii="Times New Roman" w:hAnsi="Times New Roman"/>
          <w:sz w:val="28"/>
          <w:szCs w:val="28"/>
        </w:rPr>
        <w:tab/>
      </w:r>
      <w:r w:rsidR="00425F65">
        <w:rPr>
          <w:rFonts w:ascii="Times New Roman" w:hAnsi="Times New Roman"/>
          <w:sz w:val="28"/>
          <w:szCs w:val="28"/>
        </w:rPr>
        <w:tab/>
      </w:r>
      <w:r w:rsidRPr="00585305">
        <w:rPr>
          <w:rFonts w:ascii="Times New Roman" w:hAnsi="Times New Roman"/>
          <w:sz w:val="28"/>
          <w:szCs w:val="28"/>
        </w:rPr>
        <w:t xml:space="preserve">D. </w:t>
      </w:r>
      <w:r w:rsidRPr="0058530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425F6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color w:val="000000"/>
          <w:sz w:val="28"/>
          <w:szCs w:val="28"/>
        </w:rPr>
        <w:t>Kết quả khác</w:t>
      </w:r>
    </w:p>
    <w:p w14:paraId="3D1D63B6" w14:textId="43AF3A6E" w:rsidR="00917DB9" w:rsidRPr="00190DAD" w:rsidRDefault="00917DB9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b/>
          <w:sz w:val="28"/>
          <w:szCs w:val="28"/>
        </w:rPr>
      </w:pPr>
      <w:r w:rsidRPr="00190DAD">
        <w:rPr>
          <w:b/>
          <w:sz w:val="28"/>
          <w:szCs w:val="28"/>
        </w:rPr>
        <w:t xml:space="preserve">Câu </w:t>
      </w:r>
      <w:r w:rsidR="00190DAD">
        <w:rPr>
          <w:b/>
          <w:sz w:val="28"/>
          <w:szCs w:val="28"/>
        </w:rPr>
        <w:t>6</w:t>
      </w:r>
      <w:r w:rsidR="00220924">
        <w:rPr>
          <w:b/>
          <w:sz w:val="28"/>
          <w:szCs w:val="28"/>
        </w:rPr>
        <w:t xml:space="preserve">: </w:t>
      </w:r>
      <w:r w:rsidRPr="00190DAD">
        <w:rPr>
          <w:sz w:val="28"/>
          <w:szCs w:val="28"/>
          <w:lang w:val="nl-NL"/>
        </w:rPr>
        <w:t>Hai đường thẳng song song là hai đường thẳng</w:t>
      </w:r>
      <w:r w:rsidR="00425F65">
        <w:rPr>
          <w:sz w:val="28"/>
          <w:szCs w:val="28"/>
          <w:lang w:val="nl-NL"/>
        </w:rPr>
        <w:t>:</w:t>
      </w:r>
      <w:r w:rsidRPr="00190DAD">
        <w:rPr>
          <w:sz w:val="28"/>
          <w:szCs w:val="28"/>
          <w:lang w:val="nl-NL"/>
        </w:rPr>
        <w:t xml:space="preserve"> </w:t>
      </w:r>
    </w:p>
    <w:p w14:paraId="2B870B32" w14:textId="0E841F90" w:rsidR="00917DB9" w:rsidRPr="00585305" w:rsidRDefault="00917DB9" w:rsidP="00220924">
      <w:pPr>
        <w:tabs>
          <w:tab w:val="left" w:pos="240"/>
          <w:tab w:val="left" w:pos="5240"/>
        </w:tabs>
        <w:spacing w:line="276" w:lineRule="auto"/>
        <w:jc w:val="both"/>
        <w:rPr>
          <w:rFonts w:ascii="Times New Roman" w:hAnsi="Times New Roman"/>
          <w:bCs/>
          <w:sz w:val="28"/>
          <w:szCs w:val="28"/>
        </w:rPr>
      </w:pPr>
      <w:r w:rsidRPr="00190DAD">
        <w:rPr>
          <w:rFonts w:ascii="Times New Roman" w:hAnsi="Times New Roman"/>
          <w:sz w:val="28"/>
          <w:szCs w:val="28"/>
        </w:rPr>
        <w:tab/>
      </w:r>
      <w:r w:rsidR="00425F65">
        <w:rPr>
          <w:rFonts w:ascii="Times New Roman" w:hAnsi="Times New Roman"/>
          <w:sz w:val="28"/>
          <w:szCs w:val="28"/>
        </w:rPr>
        <w:t xml:space="preserve">       </w:t>
      </w:r>
      <w:r w:rsidRPr="00585305">
        <w:rPr>
          <w:rFonts w:ascii="Times New Roman" w:hAnsi="Times New Roman"/>
          <w:bCs/>
          <w:sz w:val="28"/>
          <w:szCs w:val="28"/>
        </w:rPr>
        <w:t xml:space="preserve">A. </w:t>
      </w:r>
      <w:r w:rsidRPr="00585305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Không có điểm chung.</w:t>
      </w:r>
      <w:r w:rsidRPr="00585305">
        <w:rPr>
          <w:rFonts w:ascii="Times New Roman" w:hAnsi="Times New Roman"/>
          <w:bCs/>
          <w:sz w:val="28"/>
          <w:szCs w:val="28"/>
        </w:rPr>
        <w:tab/>
      </w:r>
      <w:r w:rsidR="00425F65">
        <w:rPr>
          <w:rFonts w:ascii="Times New Roman" w:hAnsi="Times New Roman"/>
          <w:bCs/>
          <w:sz w:val="28"/>
          <w:szCs w:val="28"/>
        </w:rPr>
        <w:t xml:space="preserve">   </w:t>
      </w:r>
      <w:r w:rsidRPr="00585305">
        <w:rPr>
          <w:rFonts w:ascii="Times New Roman" w:hAnsi="Times New Roman"/>
          <w:bCs/>
          <w:sz w:val="28"/>
          <w:szCs w:val="28"/>
        </w:rPr>
        <w:t xml:space="preserve">B. </w:t>
      </w:r>
      <w:r w:rsidRPr="00585305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  <w:r w:rsidR="005147A2" w:rsidRPr="00585305">
        <w:rPr>
          <w:rFonts w:ascii="Times New Roman" w:hAnsi="Times New Roman"/>
          <w:bCs/>
          <w:color w:val="000000"/>
          <w:sz w:val="28"/>
          <w:szCs w:val="28"/>
          <w:lang w:val="nl-NL"/>
        </w:rPr>
        <w:t>Có ít nhất 1 điểm chung.</w:t>
      </w:r>
    </w:p>
    <w:p w14:paraId="76C53AFA" w14:textId="08E09FA7" w:rsidR="00917DB9" w:rsidRPr="005147A2" w:rsidRDefault="00917DB9" w:rsidP="00220924">
      <w:pPr>
        <w:tabs>
          <w:tab w:val="left" w:pos="240"/>
          <w:tab w:val="left" w:pos="5240"/>
        </w:tabs>
        <w:spacing w:line="276" w:lineRule="auto"/>
        <w:jc w:val="both"/>
        <w:rPr>
          <w:rFonts w:ascii="Cambria" w:hAnsi="Cambria"/>
          <w:bCs/>
          <w:sz w:val="28"/>
          <w:szCs w:val="28"/>
        </w:rPr>
      </w:pPr>
      <w:r w:rsidRPr="00585305">
        <w:rPr>
          <w:rFonts w:ascii="Times New Roman" w:hAnsi="Times New Roman"/>
          <w:bCs/>
          <w:sz w:val="28"/>
          <w:szCs w:val="28"/>
        </w:rPr>
        <w:tab/>
      </w:r>
      <w:r w:rsidR="00425F65">
        <w:rPr>
          <w:rFonts w:ascii="Times New Roman" w:hAnsi="Times New Roman"/>
          <w:bCs/>
          <w:sz w:val="28"/>
          <w:szCs w:val="28"/>
        </w:rPr>
        <w:t xml:space="preserve">       </w:t>
      </w:r>
      <w:r w:rsidRPr="00585305">
        <w:rPr>
          <w:rFonts w:ascii="Times New Roman" w:hAnsi="Times New Roman"/>
          <w:bCs/>
          <w:sz w:val="28"/>
          <w:szCs w:val="28"/>
        </w:rPr>
        <w:t xml:space="preserve">C. </w:t>
      </w:r>
      <w:r w:rsidRPr="00585305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Có vô số điểm chung.</w:t>
      </w:r>
      <w:r w:rsidRPr="00585305">
        <w:rPr>
          <w:rFonts w:ascii="Times New Roman" w:hAnsi="Times New Roman"/>
          <w:bCs/>
          <w:sz w:val="28"/>
          <w:szCs w:val="28"/>
        </w:rPr>
        <w:tab/>
      </w:r>
      <w:r w:rsidR="00425F65">
        <w:rPr>
          <w:rFonts w:ascii="Times New Roman" w:hAnsi="Times New Roman"/>
          <w:bCs/>
          <w:sz w:val="28"/>
          <w:szCs w:val="28"/>
        </w:rPr>
        <w:t xml:space="preserve">   </w:t>
      </w:r>
      <w:r w:rsidRPr="00585305">
        <w:rPr>
          <w:rFonts w:ascii="Times New Roman" w:hAnsi="Times New Roman"/>
          <w:bCs/>
          <w:sz w:val="28"/>
          <w:szCs w:val="28"/>
        </w:rPr>
        <w:t xml:space="preserve">D. </w:t>
      </w:r>
      <w:r w:rsidRPr="00585305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585305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  <w:r w:rsidR="005147A2" w:rsidRPr="00190DAD">
        <w:rPr>
          <w:sz w:val="28"/>
          <w:szCs w:val="28"/>
        </w:rPr>
        <w:t xml:space="preserve">Caû </w:t>
      </w:r>
      <w:r w:rsidR="005147A2">
        <w:rPr>
          <w:sz w:val="28"/>
          <w:szCs w:val="28"/>
        </w:rPr>
        <w:t xml:space="preserve">A, B, C </w:t>
      </w:r>
      <w:r w:rsidR="005147A2" w:rsidRPr="005147A2">
        <w:rPr>
          <w:rFonts w:ascii="Times New Roman" w:hAnsi="Times New Roman"/>
          <w:sz w:val="28"/>
          <w:szCs w:val="28"/>
        </w:rPr>
        <w:t>đều sai</w:t>
      </w:r>
      <w:r w:rsidR="005147A2">
        <w:rPr>
          <w:rFonts w:ascii="Times New Roman" w:hAnsi="Times New Roman"/>
          <w:sz w:val="28"/>
          <w:szCs w:val="28"/>
        </w:rPr>
        <w:t>.</w:t>
      </w:r>
    </w:p>
    <w:p w14:paraId="30454ED2" w14:textId="10517CCD" w:rsidR="00A165E0" w:rsidRDefault="005E1098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190DAD">
        <w:rPr>
          <w:b/>
          <w:sz w:val="28"/>
          <w:szCs w:val="28"/>
        </w:rPr>
        <w:t xml:space="preserve">Câu </w:t>
      </w:r>
      <w:r w:rsidR="00190DAD">
        <w:rPr>
          <w:b/>
          <w:sz w:val="28"/>
          <w:szCs w:val="28"/>
        </w:rPr>
        <w:t>7</w:t>
      </w:r>
      <w:r w:rsidR="00220924">
        <w:rPr>
          <w:b/>
          <w:sz w:val="28"/>
          <w:szCs w:val="28"/>
        </w:rPr>
        <w:t xml:space="preserve">: </w:t>
      </w:r>
      <w:r w:rsidR="007D0C5B">
        <w:rPr>
          <w:sz w:val="28"/>
          <w:szCs w:val="28"/>
        </w:rPr>
        <w:t xml:space="preserve">Cho hai góc </w:t>
      </w:r>
      <w:r w:rsidR="00220924" w:rsidRPr="005C29E9">
        <w:rPr>
          <w:position w:val="-10"/>
          <w:sz w:val="28"/>
          <w:szCs w:val="28"/>
        </w:rPr>
        <w:object w:dxaOrig="1080" w:dyaOrig="400" w14:anchorId="34615718">
          <v:shape id="_x0000_i1032" type="#_x0000_t75" style="width:54pt;height:20.25pt" o:ole="">
            <v:imagedata r:id="rId20" o:title=""/>
          </v:shape>
          <o:OLEObject Type="Embed" ProgID="Equation.DSMT4" ShapeID="_x0000_i1032" DrawAspect="Content" ObjectID="_1667195263" r:id="rId21"/>
        </w:object>
      </w:r>
      <w:r w:rsidR="00A165E0" w:rsidRPr="00585305">
        <w:rPr>
          <w:sz w:val="28"/>
          <w:szCs w:val="28"/>
        </w:rPr>
        <w:t xml:space="preserve"> như hình vẽ. Phát biểu nào sau đây là </w:t>
      </w:r>
      <w:r w:rsidR="00A165E0" w:rsidRPr="005147A2">
        <w:rPr>
          <w:b/>
          <w:bCs/>
          <w:sz w:val="28"/>
          <w:szCs w:val="28"/>
        </w:rPr>
        <w:t>sai</w:t>
      </w:r>
      <w:r w:rsidR="005147A2" w:rsidRPr="005147A2">
        <w:rPr>
          <w:b/>
          <w:bCs/>
          <w:sz w:val="28"/>
          <w:szCs w:val="28"/>
        </w:rPr>
        <w:t xml:space="preserve"> </w:t>
      </w:r>
      <w:r w:rsidR="00A165E0" w:rsidRPr="00585305">
        <w:rPr>
          <w:sz w:val="28"/>
          <w:szCs w:val="28"/>
        </w:rPr>
        <w:t>:</w:t>
      </w:r>
    </w:p>
    <w:tbl>
      <w:tblPr>
        <w:tblStyle w:val="TableGrid"/>
        <w:tblW w:w="107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333"/>
      </w:tblGrid>
      <w:tr w:rsidR="00A165E0" w14:paraId="08BA8038" w14:textId="77777777" w:rsidTr="00220924">
        <w:trPr>
          <w:trHeight w:val="2133"/>
        </w:trPr>
        <w:tc>
          <w:tcPr>
            <w:tcW w:w="5418" w:type="dxa"/>
          </w:tcPr>
          <w:p w14:paraId="561353F1" w14:textId="7881D46E" w:rsidR="00A165E0" w:rsidRDefault="00A165E0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center"/>
              <w:rPr>
                <w:sz w:val="28"/>
                <w:szCs w:val="28"/>
              </w:rPr>
            </w:pPr>
            <w:r w:rsidRPr="00A165E0">
              <w:rPr>
                <w:noProof/>
                <w:sz w:val="28"/>
                <w:szCs w:val="28"/>
              </w:rPr>
              <w:drawing>
                <wp:inline distT="0" distB="0" distL="0" distR="0" wp14:anchorId="27BF7FF1" wp14:editId="31F8BE9B">
                  <wp:extent cx="2476500" cy="138162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381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3" w:type="dxa"/>
          </w:tcPr>
          <w:p w14:paraId="3682EC0F" w14:textId="0EB99210" w:rsidR="00A165E0" w:rsidRPr="00585305" w:rsidRDefault="00220924" w:rsidP="00220924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</w:t>
            </w:r>
            <w:r w:rsidRPr="005C29E9">
              <w:rPr>
                <w:rFonts w:ascii="Times New Roman" w:hAnsi="Times New Roman"/>
                <w:position w:val="-10"/>
                <w:sz w:val="28"/>
                <w:szCs w:val="28"/>
              </w:rPr>
              <w:t xml:space="preserve"> </w:t>
            </w:r>
            <w:r w:rsidRPr="005C29E9">
              <w:rPr>
                <w:position w:val="-10"/>
                <w:sz w:val="28"/>
                <w:szCs w:val="28"/>
              </w:rPr>
              <w:object w:dxaOrig="480" w:dyaOrig="400" w14:anchorId="22DBDBA4">
                <v:shape id="_x0000_i1033" type="#_x0000_t75" style="width:24pt;height:20.25pt" o:ole="">
                  <v:imagedata r:id="rId23" o:title=""/>
                </v:shape>
                <o:OLEObject Type="Embed" ProgID="Equation.DSMT4" ShapeID="_x0000_i1033" DrawAspect="Content" ObjectID="_1667195264" r:id="rId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A165E0" w:rsidRPr="00585305">
              <w:rPr>
                <w:rFonts w:ascii="Times New Roman" w:hAnsi="Times New Roman"/>
                <w:sz w:val="28"/>
                <w:szCs w:val="28"/>
              </w:rPr>
              <w:t xml:space="preserve">và </w:t>
            </w:r>
            <w:r w:rsidRPr="00220924">
              <w:rPr>
                <w:position w:val="-6"/>
                <w:sz w:val="28"/>
                <w:szCs w:val="28"/>
              </w:rPr>
              <w:object w:dxaOrig="440" w:dyaOrig="360" w14:anchorId="0175EED1">
                <v:shape id="_x0000_i1034" type="#_x0000_t75" style="width:21.75pt;height:18pt" o:ole="">
                  <v:imagedata r:id="rId25" o:title=""/>
                </v:shape>
                <o:OLEObject Type="Embed" ProgID="Equation.DSMT4" ShapeID="_x0000_i1034" DrawAspect="Content" ObjectID="_1667195265" r:id="rId26"/>
              </w:object>
            </w:r>
            <w:r w:rsidR="00A165E0" w:rsidRPr="00585305">
              <w:rPr>
                <w:rFonts w:ascii="Times New Roman" w:hAnsi="Times New Roman"/>
                <w:sz w:val="28"/>
                <w:szCs w:val="28"/>
              </w:rPr>
              <w:t xml:space="preserve"> đối đỉnh                                   </w:t>
            </w:r>
            <w:r w:rsidR="00A165E0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A165E0" w:rsidRPr="00585305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5C29E9">
              <w:rPr>
                <w:position w:val="-10"/>
                <w:sz w:val="28"/>
                <w:szCs w:val="28"/>
              </w:rPr>
              <w:object w:dxaOrig="480" w:dyaOrig="400" w14:anchorId="47505C21">
                <v:shape id="_x0000_i1035" type="#_x0000_t75" style="width:24pt;height:20.25pt" o:ole="">
                  <v:imagedata r:id="rId27" o:title=""/>
                </v:shape>
                <o:OLEObject Type="Embed" ProgID="Equation.DSMT4" ShapeID="_x0000_i1035" DrawAspect="Content" ObjectID="_1667195266" r:id="rId28"/>
              </w:object>
            </w:r>
            <w:r w:rsidR="00A165E0" w:rsidRPr="00585305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5C29E9">
              <w:rPr>
                <w:position w:val="-10"/>
                <w:sz w:val="28"/>
                <w:szCs w:val="28"/>
              </w:rPr>
              <w:object w:dxaOrig="480" w:dyaOrig="400" w14:anchorId="5FC6DF2A">
                <v:shape id="_x0000_i1036" type="#_x0000_t75" style="width:24pt;height:20.25pt" o:ole="">
                  <v:imagedata r:id="rId29" o:title=""/>
                </v:shape>
                <o:OLEObject Type="Embed" ProgID="Equation.DSMT4" ShapeID="_x0000_i1036" DrawAspect="Content" ObjectID="_1667195267" r:id="rId30"/>
              </w:object>
            </w:r>
            <w:r w:rsidR="00A165E0" w:rsidRPr="00585305">
              <w:rPr>
                <w:rFonts w:ascii="Times New Roman" w:hAnsi="Times New Roman"/>
                <w:sz w:val="28"/>
                <w:szCs w:val="28"/>
              </w:rPr>
              <w:t xml:space="preserve"> là hai góc kề bù</w:t>
            </w:r>
          </w:p>
          <w:p w14:paraId="3E8829DB" w14:textId="474DFE3D" w:rsidR="00A165E0" w:rsidRPr="00220924" w:rsidRDefault="00425F65" w:rsidP="0022092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. </w:t>
            </w:r>
            <w:r w:rsidR="00220924" w:rsidRPr="005C29E9">
              <w:rPr>
                <w:position w:val="-10"/>
                <w:sz w:val="28"/>
                <w:szCs w:val="28"/>
              </w:rPr>
              <w:object w:dxaOrig="480" w:dyaOrig="400" w14:anchorId="431B7DD0">
                <v:shape id="_x0000_i1037" type="#_x0000_t75" style="width:24pt;height:20.25pt" o:ole="">
                  <v:imagedata r:id="rId23" o:title=""/>
                </v:shape>
                <o:OLEObject Type="Embed" ProgID="Equation.DSMT4" ShapeID="_x0000_i1037" DrawAspect="Content" ObjectID="_1667195268" r:id="rId31"/>
              </w:object>
            </w:r>
            <w:r w:rsidR="0022092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và </w:t>
            </w:r>
            <w:r w:rsidR="00220924" w:rsidRPr="00220924">
              <w:rPr>
                <w:position w:val="-6"/>
                <w:sz w:val="28"/>
                <w:szCs w:val="28"/>
              </w:rPr>
              <w:object w:dxaOrig="440" w:dyaOrig="360" w14:anchorId="448E629F">
                <v:shape id="_x0000_i1038" type="#_x0000_t75" style="width:21.75pt;height:18pt" o:ole="">
                  <v:imagedata r:id="rId25" o:title=""/>
                </v:shape>
                <o:OLEObject Type="Embed" ProgID="Equation.DSMT4" ShapeID="_x0000_i1038" DrawAspect="Content" ObjectID="_1667195269" r:id="rId32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không đối đỉ</w:t>
            </w:r>
            <w:r w:rsidR="0022092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h                        D. </w:t>
            </w:r>
            <w:r w:rsidR="00220924" w:rsidRPr="00220924">
              <w:rPr>
                <w:position w:val="-10"/>
                <w:sz w:val="28"/>
                <w:szCs w:val="28"/>
              </w:rPr>
              <w:object w:dxaOrig="999" w:dyaOrig="400" w14:anchorId="0D59503D">
                <v:shape id="_x0000_i1039" type="#_x0000_t75" style="width:50.25pt;height:20.25pt" o:ole="">
                  <v:imagedata r:id="rId33" o:title=""/>
                </v:shape>
                <o:OLEObject Type="Embed" ProgID="Equation.DSMT4" ShapeID="_x0000_i1039" DrawAspect="Content" ObjectID="_1667195270" r:id="rId34"/>
              </w:object>
            </w:r>
          </w:p>
        </w:tc>
      </w:tr>
      <w:tr w:rsidR="00385B64" w14:paraId="0D7860A3" w14:textId="77777777" w:rsidTr="00220924">
        <w:tc>
          <w:tcPr>
            <w:tcW w:w="10751" w:type="dxa"/>
            <w:gridSpan w:val="2"/>
          </w:tcPr>
          <w:p w14:paraId="5448F1FD" w14:textId="218D3D56" w:rsidR="00385B64" w:rsidRPr="00385B64" w:rsidRDefault="00385B64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sz w:val="28"/>
                <w:szCs w:val="28"/>
                <w:lang w:val="nl-NL"/>
              </w:rPr>
            </w:pPr>
            <w:r w:rsidRPr="00190DAD">
              <w:rPr>
                <w:b/>
                <w:sz w:val="28"/>
                <w:szCs w:val="28"/>
              </w:rPr>
              <w:t xml:space="preserve">Câu </w:t>
            </w:r>
            <w:r>
              <w:rPr>
                <w:b/>
                <w:sz w:val="28"/>
                <w:szCs w:val="28"/>
              </w:rPr>
              <w:t>8</w:t>
            </w:r>
            <w:r w:rsidRPr="00190DAD">
              <w:rPr>
                <w:b/>
                <w:sz w:val="28"/>
                <w:szCs w:val="28"/>
              </w:rPr>
              <w:t xml:space="preserve">:   </w:t>
            </w:r>
            <w:r>
              <w:rPr>
                <w:sz w:val="28"/>
                <w:szCs w:val="28"/>
                <w:lang w:val="nl-NL"/>
              </w:rPr>
              <w:t>Cho hình vẽ, b</w:t>
            </w:r>
            <w:r w:rsidRPr="00190DAD">
              <w:rPr>
                <w:sz w:val="28"/>
                <w:szCs w:val="28"/>
                <w:lang w:val="nl-NL"/>
              </w:rPr>
              <w:t xml:space="preserve">iết </w:t>
            </w:r>
            <w:r w:rsidRPr="00190DAD">
              <w:rPr>
                <w:rFonts w:hint="cs"/>
                <w:sz w:val="28"/>
                <w:szCs w:val="28"/>
                <w:lang w:val="nl-NL"/>
              </w:rPr>
              <w:t xml:space="preserve">MN // BC, số đo góc </w:t>
            </w:r>
            <w:r w:rsidRPr="00190DAD">
              <w:rPr>
                <w:sz w:val="28"/>
                <w:szCs w:val="28"/>
                <w:lang w:val="nl-NL"/>
              </w:rPr>
              <w:t xml:space="preserve">C </w:t>
            </w:r>
            <w:r w:rsidRPr="00190DAD">
              <w:rPr>
                <w:rFonts w:hint="cs"/>
                <w:sz w:val="28"/>
                <w:szCs w:val="28"/>
                <w:lang w:val="nl-NL"/>
              </w:rPr>
              <w:t>là</w:t>
            </w:r>
            <w:r w:rsidRPr="00190DAD">
              <w:rPr>
                <w:sz w:val="28"/>
                <w:szCs w:val="28"/>
                <w:lang w:val="nl-NL"/>
              </w:rPr>
              <w:t>:</w:t>
            </w:r>
          </w:p>
        </w:tc>
      </w:tr>
      <w:tr w:rsidR="00B640E6" w:rsidRPr="00190DAD" w14:paraId="11A91A3A" w14:textId="77777777" w:rsidTr="002209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14:paraId="1BA3D725" w14:textId="6A85DA50" w:rsidR="00B640E6" w:rsidRPr="00190DAD" w:rsidRDefault="00B640E6" w:rsidP="000467F1">
            <w:pPr>
              <w:pStyle w:val="Normal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523C09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1F5FD62C" wp14:editId="7BD8EDF3">
                  <wp:extent cx="2486025" cy="13811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3" w:type="dxa"/>
            <w:tcBorders>
              <w:top w:val="nil"/>
              <w:left w:val="nil"/>
              <w:bottom w:val="nil"/>
              <w:right w:val="nil"/>
            </w:tcBorders>
          </w:tcPr>
          <w:p w14:paraId="4276E34F" w14:textId="77777777" w:rsidR="00385B64" w:rsidRDefault="00385B64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sz w:val="28"/>
                <w:szCs w:val="28"/>
              </w:rPr>
            </w:pPr>
          </w:p>
          <w:p w14:paraId="3A9F644F" w14:textId="77777777" w:rsidR="00B640E6" w:rsidRPr="00585305" w:rsidRDefault="00B640E6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585305">
              <w:rPr>
                <w:bCs/>
                <w:sz w:val="28"/>
                <w:szCs w:val="28"/>
              </w:rPr>
              <w:t xml:space="preserve">A. </w:t>
            </w:r>
            <w:r w:rsidRPr="00585305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585305">
              <w:rPr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bCs/>
                <w:color w:val="000000"/>
                <w:sz w:val="28"/>
                <w:szCs w:val="28"/>
                <w:lang w:val="nl-NL"/>
              </w:rPr>
              <w:t>4</w:t>
            </w:r>
            <w:r w:rsidRPr="00585305">
              <w:rPr>
                <w:bCs/>
                <w:color w:val="000000"/>
                <w:sz w:val="28"/>
                <w:szCs w:val="28"/>
                <w:lang w:val="nl-NL"/>
              </w:rPr>
              <w:t>0</w:t>
            </w:r>
            <w:r w:rsidRPr="00585305">
              <w:rPr>
                <w:bCs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585305">
              <w:rPr>
                <w:bCs/>
                <w:sz w:val="28"/>
                <w:szCs w:val="28"/>
              </w:rPr>
              <w:tab/>
            </w:r>
          </w:p>
          <w:p w14:paraId="0FD7F5B5" w14:textId="3ECCD5A3" w:rsidR="00B640E6" w:rsidRPr="00585305" w:rsidRDefault="00B640E6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585305">
              <w:rPr>
                <w:bCs/>
                <w:sz w:val="28"/>
                <w:szCs w:val="28"/>
              </w:rPr>
              <w:t xml:space="preserve">B. </w:t>
            </w:r>
            <w:r w:rsidRPr="00585305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585305">
              <w:rPr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bCs/>
                <w:color w:val="000000"/>
                <w:sz w:val="28"/>
                <w:szCs w:val="28"/>
                <w:lang w:val="nl-NL"/>
              </w:rPr>
              <w:t>3</w:t>
            </w:r>
            <w:r w:rsidR="00425F65">
              <w:rPr>
                <w:bCs/>
                <w:color w:val="000000"/>
                <w:sz w:val="28"/>
                <w:szCs w:val="28"/>
                <w:lang w:val="nl-NL"/>
              </w:rPr>
              <w:t>0</w:t>
            </w:r>
            <w:r w:rsidRPr="00585305">
              <w:rPr>
                <w:bCs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585305">
              <w:rPr>
                <w:bCs/>
                <w:sz w:val="28"/>
                <w:szCs w:val="28"/>
              </w:rPr>
              <w:tab/>
            </w:r>
          </w:p>
          <w:p w14:paraId="6AF9CD69" w14:textId="77777777" w:rsidR="00B640E6" w:rsidRPr="00585305" w:rsidRDefault="00B640E6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bCs/>
                <w:sz w:val="28"/>
                <w:szCs w:val="28"/>
              </w:rPr>
            </w:pPr>
            <w:r w:rsidRPr="00585305">
              <w:rPr>
                <w:bCs/>
                <w:sz w:val="28"/>
                <w:szCs w:val="28"/>
              </w:rPr>
              <w:t xml:space="preserve">C. </w:t>
            </w:r>
            <w:r w:rsidRPr="00585305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585305">
              <w:rPr>
                <w:bCs/>
                <w:color w:val="000000"/>
                <w:sz w:val="28"/>
                <w:szCs w:val="28"/>
                <w:lang w:val="nl-NL"/>
              </w:rPr>
              <w:t xml:space="preserve"> 65</w:t>
            </w:r>
            <w:r w:rsidRPr="00585305">
              <w:rPr>
                <w:bCs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585305">
              <w:rPr>
                <w:bCs/>
                <w:sz w:val="28"/>
                <w:szCs w:val="28"/>
              </w:rPr>
              <w:tab/>
            </w:r>
          </w:p>
          <w:p w14:paraId="0C4A18E1" w14:textId="756599AA" w:rsidR="00B640E6" w:rsidRPr="00190DAD" w:rsidRDefault="00B640E6" w:rsidP="00220924">
            <w:pPr>
              <w:pStyle w:val="Normal0"/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585305">
              <w:rPr>
                <w:bCs/>
                <w:sz w:val="28"/>
                <w:szCs w:val="28"/>
              </w:rPr>
              <w:t xml:space="preserve">D. </w:t>
            </w:r>
            <w:r w:rsidRPr="00585305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585305">
              <w:rPr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bCs/>
                <w:color w:val="000000"/>
                <w:sz w:val="28"/>
                <w:szCs w:val="28"/>
                <w:lang w:val="nl-NL"/>
              </w:rPr>
              <w:t>3</w:t>
            </w:r>
            <w:r w:rsidR="00425F65">
              <w:rPr>
                <w:bCs/>
                <w:color w:val="000000"/>
                <w:sz w:val="28"/>
                <w:szCs w:val="28"/>
                <w:lang w:val="nl-NL"/>
              </w:rPr>
              <w:t>5</w:t>
            </w:r>
            <w:r w:rsidRPr="00585305">
              <w:rPr>
                <w:bCs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</w:p>
        </w:tc>
      </w:tr>
    </w:tbl>
    <w:p w14:paraId="2B73D01D" w14:textId="60DA6C44" w:rsidR="00A165E0" w:rsidRDefault="00A165E0" w:rsidP="009633D9">
      <w:pPr>
        <w:pStyle w:val="Normal0"/>
        <w:autoSpaceDE w:val="0"/>
        <w:autoSpaceDN w:val="0"/>
        <w:adjustRightInd w:val="0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II. TỰ LUẬN</w:t>
      </w:r>
      <w:r w:rsidR="00220924">
        <w:rPr>
          <w:b/>
          <w:sz w:val="28"/>
          <w:szCs w:val="28"/>
        </w:rPr>
        <w:t>: (8 điểm)</w:t>
      </w:r>
    </w:p>
    <w:p w14:paraId="1503C0BB" w14:textId="77172861" w:rsidR="00A165E0" w:rsidRDefault="00220924" w:rsidP="009633D9">
      <w:pPr>
        <w:pStyle w:val="Normal0"/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</w:t>
      </w:r>
      <w:r w:rsidR="002B0545" w:rsidRPr="00B54F7C">
        <w:rPr>
          <w:b/>
          <w:sz w:val="28"/>
          <w:szCs w:val="28"/>
          <w:lang w:val="pt-BR"/>
        </w:rPr>
        <w:t xml:space="preserve">Bài </w:t>
      </w:r>
      <w:r w:rsidR="002B0545">
        <w:rPr>
          <w:b/>
          <w:sz w:val="28"/>
          <w:szCs w:val="28"/>
          <w:lang w:val="pt-BR"/>
        </w:rPr>
        <w:t>1</w:t>
      </w:r>
      <w:r>
        <w:rPr>
          <w:b/>
          <w:sz w:val="28"/>
          <w:szCs w:val="28"/>
          <w:lang w:val="pt-BR"/>
        </w:rPr>
        <w:t xml:space="preserve"> (2 điểm)</w:t>
      </w:r>
      <w:r w:rsidR="002B0545">
        <w:rPr>
          <w:b/>
          <w:sz w:val="28"/>
          <w:szCs w:val="28"/>
          <w:lang w:val="pt-BR"/>
        </w:rPr>
        <w:t>:</w:t>
      </w:r>
      <w:r w:rsidR="002B0545" w:rsidRPr="002B0545">
        <w:rPr>
          <w:bCs/>
          <w:sz w:val="28"/>
          <w:szCs w:val="28"/>
          <w:lang w:val="pt-BR"/>
        </w:rPr>
        <w:t xml:space="preserve"> Tính</w:t>
      </w:r>
    </w:p>
    <w:p w14:paraId="238A8F85" w14:textId="184A1B23" w:rsidR="00CA61A7" w:rsidRDefault="00220924" w:rsidP="009633D9">
      <w:pPr>
        <w:spacing w:line="360" w:lineRule="auto"/>
        <w:jc w:val="both"/>
        <w:rPr>
          <w:color w:val="000080"/>
          <w:sz w:val="28"/>
          <w:szCs w:val="28"/>
        </w:rPr>
      </w:pPr>
      <w:r>
        <w:rPr>
          <w:sz w:val="28"/>
          <w:szCs w:val="28"/>
        </w:rPr>
        <w:tab/>
      </w:r>
      <w:r w:rsidR="001F32C8" w:rsidRPr="001F32C8">
        <w:rPr>
          <w:sz w:val="28"/>
          <w:szCs w:val="28"/>
        </w:rPr>
        <w:t>a</w:t>
      </w:r>
      <w:r w:rsidR="002B0545" w:rsidRPr="001F32C8">
        <w:rPr>
          <w:sz w:val="28"/>
          <w:szCs w:val="28"/>
        </w:rPr>
        <w:t xml:space="preserve">) </w:t>
      </w:r>
      <w:r w:rsidR="002C43E1" w:rsidRPr="002C43E1">
        <w:rPr>
          <w:position w:val="-24"/>
          <w:lang w:val="fr-FR"/>
        </w:rPr>
        <w:object w:dxaOrig="1100" w:dyaOrig="620" w14:anchorId="45CD3133">
          <v:shape id="_x0000_i1040" type="#_x0000_t75" style="width:54.75pt;height:30.75pt" o:ole="">
            <v:imagedata r:id="rId36" o:title=""/>
          </v:shape>
          <o:OLEObject Type="Embed" ProgID="Equation.DSMT4" ShapeID="_x0000_i1040" DrawAspect="Content" ObjectID="_1667195271" r:id="rId37"/>
        </w:object>
      </w:r>
      <w:r w:rsidR="002B0545" w:rsidRPr="001F32C8">
        <w:rPr>
          <w:sz w:val="28"/>
          <w:szCs w:val="28"/>
        </w:rPr>
        <w:t xml:space="preserve">  </w:t>
      </w:r>
      <w:r w:rsidR="002B0545" w:rsidRPr="001F32C8">
        <w:rPr>
          <w:color w:val="000080"/>
          <w:sz w:val="28"/>
          <w:szCs w:val="28"/>
        </w:rPr>
        <w:t xml:space="preserve"> </w:t>
      </w:r>
      <w:r>
        <w:rPr>
          <w:color w:val="000080"/>
          <w:sz w:val="28"/>
          <w:szCs w:val="28"/>
        </w:rPr>
        <w:t xml:space="preserve">                             </w:t>
      </w:r>
      <w:r>
        <w:rPr>
          <w:color w:val="000080"/>
          <w:sz w:val="28"/>
          <w:szCs w:val="28"/>
        </w:rPr>
        <w:tab/>
      </w:r>
      <w:r w:rsidR="00DF3ABC">
        <w:rPr>
          <w:color w:val="000080"/>
          <w:sz w:val="28"/>
          <w:szCs w:val="28"/>
        </w:rPr>
        <w:t xml:space="preserve">b) </w:t>
      </w:r>
      <w:r w:rsidR="00B52107" w:rsidRPr="0088405D">
        <w:rPr>
          <w:rFonts w:ascii="Times New Roman" w:hAnsi="Times New Roman"/>
          <w:position w:val="-26"/>
          <w:sz w:val="24"/>
          <w:szCs w:val="24"/>
        </w:rPr>
        <w:object w:dxaOrig="2200" w:dyaOrig="700" w14:anchorId="2D91A526">
          <v:shape id="_x0000_i1041" type="#_x0000_t75" style="width:110.25pt;height:35.25pt" o:ole="">
            <v:imagedata r:id="rId38" o:title=""/>
          </v:shape>
          <o:OLEObject Type="Embed" ProgID="Equation.DSMT4" ShapeID="_x0000_i1041" DrawAspect="Content" ObjectID="_1667195272" r:id="rId39"/>
        </w:object>
      </w:r>
      <w:r w:rsidR="00B201B0" w:rsidRPr="0088405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A1AA2DD" w14:textId="0CD574B4" w:rsidR="002A6655" w:rsidRDefault="00220924" w:rsidP="009633D9">
      <w:pPr>
        <w:spacing w:line="360" w:lineRule="auto"/>
        <w:jc w:val="both"/>
        <w:rPr>
          <w:color w:val="000080"/>
          <w:sz w:val="28"/>
          <w:szCs w:val="28"/>
        </w:rPr>
      </w:pPr>
      <w:r>
        <w:rPr>
          <w:color w:val="000080"/>
          <w:sz w:val="28"/>
          <w:szCs w:val="28"/>
        </w:rPr>
        <w:tab/>
      </w:r>
      <w:r w:rsidR="00CA61A7">
        <w:rPr>
          <w:color w:val="000080"/>
          <w:sz w:val="28"/>
          <w:szCs w:val="28"/>
        </w:rPr>
        <w:t>c</w:t>
      </w:r>
      <w:r w:rsidR="001F32C8" w:rsidRPr="001F32C8">
        <w:rPr>
          <w:color w:val="000080"/>
          <w:sz w:val="28"/>
          <w:szCs w:val="28"/>
        </w:rPr>
        <w:t xml:space="preserve">) </w:t>
      </w:r>
      <w:r w:rsidR="002B0545" w:rsidRPr="001F32C8">
        <w:rPr>
          <w:color w:val="000080"/>
          <w:sz w:val="28"/>
          <w:szCs w:val="28"/>
        </w:rPr>
        <w:t xml:space="preserve"> </w:t>
      </w:r>
      <w:r w:rsidR="001F32C8" w:rsidRPr="001F32C8">
        <w:rPr>
          <w:position w:val="-28"/>
          <w:sz w:val="28"/>
          <w:szCs w:val="28"/>
          <w:lang w:val="nl-NL"/>
        </w:rPr>
        <w:object w:dxaOrig="2920" w:dyaOrig="740" w14:anchorId="296913CF">
          <v:shape id="_x0000_i1042" type="#_x0000_t75" style="width:146.25pt;height:36.75pt" o:ole="">
            <v:imagedata r:id="rId40" o:title=""/>
          </v:shape>
          <o:OLEObject Type="Embed" ProgID="Equation.DSMT4" ShapeID="_x0000_i1042" DrawAspect="Content" ObjectID="_1667195273" r:id="rId41"/>
        </w:object>
      </w:r>
      <w:r w:rsidR="002B0545" w:rsidRPr="001F32C8">
        <w:rPr>
          <w:color w:val="000080"/>
          <w:sz w:val="28"/>
          <w:szCs w:val="28"/>
        </w:rPr>
        <w:t xml:space="preserve"> </w:t>
      </w:r>
      <w:r w:rsidR="00CA61A7" w:rsidRPr="00CB1E4C">
        <w:rPr>
          <w:lang w:val="pt-BR"/>
        </w:rPr>
        <w:t xml:space="preserve">       </w:t>
      </w:r>
      <w:r>
        <w:rPr>
          <w:lang w:val="pt-BR"/>
        </w:rPr>
        <w:t xml:space="preserve">  </w:t>
      </w:r>
      <w:r>
        <w:rPr>
          <w:lang w:val="pt-BR"/>
        </w:rPr>
        <w:tab/>
      </w:r>
      <w:r w:rsidR="00CA61A7">
        <w:rPr>
          <w:color w:val="000080"/>
          <w:sz w:val="28"/>
          <w:szCs w:val="28"/>
        </w:rPr>
        <w:t xml:space="preserve">d) </w:t>
      </w:r>
      <w:r w:rsidR="00CA61A7" w:rsidRPr="00CB1E4C">
        <w:rPr>
          <w:position w:val="-30"/>
        </w:rPr>
        <w:object w:dxaOrig="2500" w:dyaOrig="740" w14:anchorId="0C753A17">
          <v:shape id="_x0000_i1043" type="#_x0000_t75" style="width:125.25pt;height:36.75pt" o:ole="">
            <v:imagedata r:id="rId42" o:title=""/>
          </v:shape>
          <o:OLEObject Type="Embed" ProgID="Equation.DSMT4" ShapeID="_x0000_i1043" DrawAspect="Content" ObjectID="_1667195274" r:id="rId43"/>
        </w:object>
      </w:r>
    </w:p>
    <w:p w14:paraId="6FE6D6FC" w14:textId="538EA968" w:rsidR="00CA61A7" w:rsidRDefault="002B0545" w:rsidP="009633D9">
      <w:pPr>
        <w:pStyle w:val="Normal0"/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  <w:lang w:val="pt-BR"/>
        </w:rPr>
      </w:pPr>
      <w:r w:rsidRPr="001F32C8">
        <w:rPr>
          <w:color w:val="000080"/>
          <w:sz w:val="28"/>
          <w:szCs w:val="28"/>
        </w:rPr>
        <w:t xml:space="preserve">  </w:t>
      </w:r>
      <w:r w:rsidR="00220924">
        <w:rPr>
          <w:color w:val="000080"/>
          <w:sz w:val="28"/>
          <w:szCs w:val="28"/>
        </w:rPr>
        <w:t xml:space="preserve">   </w:t>
      </w:r>
      <w:r w:rsidR="00CA61A7" w:rsidRPr="00B54F7C">
        <w:rPr>
          <w:b/>
          <w:sz w:val="28"/>
          <w:szCs w:val="28"/>
          <w:lang w:val="pt-BR"/>
        </w:rPr>
        <w:t xml:space="preserve">Bài </w:t>
      </w:r>
      <w:r w:rsidR="00220924">
        <w:rPr>
          <w:b/>
          <w:sz w:val="28"/>
          <w:szCs w:val="28"/>
          <w:lang w:val="pt-BR"/>
        </w:rPr>
        <w:t>2 (</w:t>
      </w:r>
      <w:r w:rsidR="00B4552C">
        <w:rPr>
          <w:b/>
          <w:sz w:val="28"/>
          <w:szCs w:val="28"/>
          <w:lang w:val="pt-BR"/>
        </w:rPr>
        <w:t>2</w:t>
      </w:r>
      <w:r w:rsidR="00220924">
        <w:rPr>
          <w:b/>
          <w:sz w:val="28"/>
          <w:szCs w:val="28"/>
          <w:lang w:val="pt-BR"/>
        </w:rPr>
        <w:t xml:space="preserve"> điểm)</w:t>
      </w:r>
      <w:r w:rsidR="00CA61A7">
        <w:rPr>
          <w:b/>
          <w:sz w:val="28"/>
          <w:szCs w:val="28"/>
          <w:lang w:val="pt-BR"/>
        </w:rPr>
        <w:t>:</w:t>
      </w:r>
      <w:r w:rsidR="00CA61A7" w:rsidRPr="002B0545">
        <w:rPr>
          <w:bCs/>
          <w:sz w:val="28"/>
          <w:szCs w:val="28"/>
          <w:lang w:val="pt-BR"/>
        </w:rPr>
        <w:t xml:space="preserve"> T</w:t>
      </w:r>
      <w:r w:rsidR="00CA61A7">
        <w:rPr>
          <w:bCs/>
          <w:sz w:val="28"/>
          <w:szCs w:val="28"/>
          <w:lang w:val="pt-BR"/>
        </w:rPr>
        <w:t>ìm x, y, z  biết:</w:t>
      </w:r>
    </w:p>
    <w:p w14:paraId="24EB3F44" w14:textId="49F16027" w:rsidR="00CA61A7" w:rsidRPr="00CA61A7" w:rsidRDefault="00220924" w:rsidP="009633D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ab/>
      </w:r>
      <w:r w:rsidR="00CA61A7" w:rsidRPr="00CA61A7">
        <w:rPr>
          <w:sz w:val="28"/>
          <w:szCs w:val="28"/>
          <w:lang w:val="pt-BR"/>
        </w:rPr>
        <w:t xml:space="preserve">a) </w:t>
      </w:r>
      <w:r w:rsidR="00CA61A7" w:rsidRPr="00CA61A7">
        <w:rPr>
          <w:position w:val="-26"/>
          <w:sz w:val="28"/>
          <w:szCs w:val="28"/>
        </w:rPr>
        <w:object w:dxaOrig="1480" w:dyaOrig="680" w14:anchorId="0BBF6038">
          <v:shape id="_x0000_i1044" type="#_x0000_t75" style="width:74.25pt;height:33.75pt" o:ole="">
            <v:imagedata r:id="rId44" o:title=""/>
          </v:shape>
          <o:OLEObject Type="Embed" ProgID="Equation.DSMT4" ShapeID="_x0000_i1044" DrawAspect="Content" ObjectID="_1667195275" r:id="rId45"/>
        </w:object>
      </w:r>
      <w:r w:rsidR="00CA61A7" w:rsidRPr="00CA61A7">
        <w:rPr>
          <w:sz w:val="28"/>
          <w:szCs w:val="28"/>
          <w:lang w:val="pt-BR"/>
        </w:rPr>
        <w:tab/>
      </w:r>
      <w:r w:rsidR="00CA61A7" w:rsidRPr="00CA61A7">
        <w:rPr>
          <w:sz w:val="28"/>
          <w:szCs w:val="28"/>
          <w:lang w:val="pt-BR"/>
        </w:rPr>
        <w:tab/>
      </w:r>
      <w:r w:rsidR="00CA61A7">
        <w:rPr>
          <w:sz w:val="28"/>
          <w:szCs w:val="28"/>
          <w:lang w:val="pt-BR"/>
        </w:rPr>
        <w:t xml:space="preserve">           </w:t>
      </w:r>
      <w:r>
        <w:rPr>
          <w:sz w:val="28"/>
          <w:szCs w:val="28"/>
          <w:lang w:val="pt-BR"/>
        </w:rPr>
        <w:tab/>
      </w:r>
      <w:r w:rsidR="00CA61A7" w:rsidRPr="00CA61A7">
        <w:rPr>
          <w:sz w:val="28"/>
          <w:szCs w:val="28"/>
          <w:lang w:val="pt-BR"/>
        </w:rPr>
        <w:t xml:space="preserve">b) </w:t>
      </w:r>
      <w:r w:rsidR="005F7234" w:rsidRPr="00C603F2">
        <w:rPr>
          <w:position w:val="-6"/>
          <w:sz w:val="28"/>
          <w:szCs w:val="28"/>
        </w:rPr>
        <w:object w:dxaOrig="1600" w:dyaOrig="340" w14:anchorId="47DAEE4E">
          <v:shape id="_x0000_i1045" type="#_x0000_t75" style="width:79.5pt;height:17.25pt" o:ole="">
            <v:imagedata r:id="rId46" o:title=""/>
          </v:shape>
          <o:OLEObject Type="Embed" ProgID="Equation.DSMT4" ShapeID="_x0000_i1045" DrawAspect="Content" ObjectID="_1667195276" r:id="rId47"/>
        </w:object>
      </w:r>
    </w:p>
    <w:p w14:paraId="6C5F6207" w14:textId="6F357225" w:rsidR="00CA61A7" w:rsidRPr="00CA61A7" w:rsidRDefault="00220924" w:rsidP="009633D9">
      <w:pPr>
        <w:spacing w:line="360" w:lineRule="auto"/>
        <w:jc w:val="both"/>
        <w:rPr>
          <w:rFonts w:ascii="Times New Roman" w:hAnsi="Times New Roman"/>
          <w:color w:val="000080"/>
          <w:sz w:val="28"/>
          <w:szCs w:val="28"/>
        </w:rPr>
      </w:pPr>
      <w:r>
        <w:rPr>
          <w:sz w:val="28"/>
          <w:szCs w:val="28"/>
          <w:lang w:val="pt-BR"/>
        </w:rPr>
        <w:tab/>
      </w:r>
      <w:r w:rsidR="00CA61A7" w:rsidRPr="00CA61A7">
        <w:rPr>
          <w:sz w:val="28"/>
          <w:szCs w:val="28"/>
          <w:lang w:val="pt-BR"/>
        </w:rPr>
        <w:t>c)</w:t>
      </w:r>
      <w:r w:rsidR="00B201B0" w:rsidRPr="00B201B0">
        <w:rPr>
          <w:position w:val="-28"/>
          <w:sz w:val="28"/>
          <w:szCs w:val="28"/>
          <w:lang w:val="pt-BR"/>
        </w:rPr>
        <w:object w:dxaOrig="1380" w:dyaOrig="680" w14:anchorId="66040173">
          <v:shape id="_x0000_i1046" type="#_x0000_t75" style="width:69pt;height:33.75pt" o:ole="">
            <v:imagedata r:id="rId48" o:title=""/>
          </v:shape>
          <o:OLEObject Type="Embed" ProgID="Equation.DSMT4" ShapeID="_x0000_i1046" DrawAspect="Content" ObjectID="_1667195277" r:id="rId49"/>
        </w:object>
      </w:r>
      <w:r w:rsidR="00CA61A7" w:rsidRPr="00CA61A7">
        <w:rPr>
          <w:sz w:val="28"/>
          <w:szCs w:val="28"/>
        </w:rPr>
        <w:t xml:space="preserve">                              </w:t>
      </w:r>
      <w:r>
        <w:rPr>
          <w:sz w:val="28"/>
          <w:szCs w:val="28"/>
        </w:rPr>
        <w:tab/>
      </w:r>
      <w:r w:rsidR="00CA61A7" w:rsidRPr="00CA61A7">
        <w:rPr>
          <w:sz w:val="28"/>
          <w:szCs w:val="28"/>
        </w:rPr>
        <w:t xml:space="preserve">d) </w:t>
      </w:r>
      <w:r w:rsidR="00CA61A7" w:rsidRPr="00CA61A7">
        <w:rPr>
          <w:position w:val="-28"/>
          <w:sz w:val="28"/>
          <w:szCs w:val="28"/>
        </w:rPr>
        <w:object w:dxaOrig="1640" w:dyaOrig="720" w14:anchorId="1F872972">
          <v:shape id="_x0000_i1047" type="#_x0000_t75" style="width:81pt;height:36.75pt" o:ole="">
            <v:imagedata r:id="rId50" o:title=""/>
          </v:shape>
          <o:OLEObject Type="Embed" ProgID="Equation.DSMT4" ShapeID="_x0000_i1047" DrawAspect="Content" ObjectID="_1667195278" r:id="rId51"/>
        </w:object>
      </w:r>
      <w:r>
        <w:rPr>
          <w:position w:val="-28"/>
          <w:sz w:val="28"/>
          <w:szCs w:val="28"/>
        </w:rPr>
        <w:t xml:space="preserve">  </w:t>
      </w:r>
      <w:r w:rsidR="00CA61A7">
        <w:rPr>
          <w:position w:val="-28"/>
          <w:sz w:val="28"/>
          <w:szCs w:val="28"/>
        </w:rPr>
        <w:t xml:space="preserve"> </w:t>
      </w:r>
      <w:r w:rsidR="00CA61A7">
        <w:rPr>
          <w:rFonts w:ascii="Times New Roman" w:hAnsi="Times New Roman"/>
          <w:sz w:val="28"/>
          <w:szCs w:val="28"/>
        </w:rPr>
        <w:t xml:space="preserve">và  </w:t>
      </w:r>
      <w:r w:rsidR="00CA61A7">
        <w:rPr>
          <w:position w:val="-28"/>
          <w:sz w:val="28"/>
          <w:szCs w:val="28"/>
        </w:rPr>
        <w:t xml:space="preserve"> </w:t>
      </w:r>
      <w:r w:rsidR="00CA61A7" w:rsidRPr="00CA61A7">
        <w:rPr>
          <w:sz w:val="28"/>
          <w:szCs w:val="28"/>
        </w:rPr>
        <w:t>x + y – z = 10</w:t>
      </w:r>
      <w:r w:rsidR="00CA61A7">
        <w:rPr>
          <w:sz w:val="28"/>
          <w:szCs w:val="28"/>
        </w:rPr>
        <w:t xml:space="preserve"> </w:t>
      </w:r>
    </w:p>
    <w:p w14:paraId="4A4B8C72" w14:textId="182139FD" w:rsidR="00CA61A7" w:rsidRDefault="00220924" w:rsidP="009633D9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A165E0" w:rsidRPr="00B54F7C">
        <w:rPr>
          <w:rFonts w:ascii="Times New Roman" w:hAnsi="Times New Roman"/>
          <w:b/>
          <w:sz w:val="28"/>
          <w:szCs w:val="28"/>
          <w:lang w:val="pt-BR"/>
        </w:rPr>
        <w:t>Bài 3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(1 điểm)</w:t>
      </w:r>
      <w:r w:rsidR="00CA61A7">
        <w:rPr>
          <w:rFonts w:ascii="Times New Roman" w:hAnsi="Times New Roman"/>
          <w:b/>
          <w:sz w:val="28"/>
          <w:szCs w:val="28"/>
          <w:lang w:val="pt-BR"/>
        </w:rPr>
        <w:t>:</w:t>
      </w:r>
      <w:r w:rsidR="00A165E0" w:rsidRPr="00B54F7C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A165E0" w:rsidRPr="00B54F7C">
        <w:rPr>
          <w:rFonts w:ascii="Times New Roman" w:hAnsi="Times New Roman"/>
          <w:sz w:val="28"/>
          <w:szCs w:val="28"/>
          <w:lang w:val="pt-BR"/>
        </w:rPr>
        <w:t xml:space="preserve">Lớp 7A có ba tổ tham gia thu gom giấy vụn làm kế hoạch nhỏ. Số kilôgam giấy vụn của ba tổ I, II, III lần lượt tỉ lệ với </w:t>
      </w:r>
      <w:r w:rsidR="00CF535C">
        <w:rPr>
          <w:rFonts w:ascii="Times New Roman" w:hAnsi="Times New Roman"/>
          <w:sz w:val="28"/>
          <w:szCs w:val="28"/>
          <w:lang w:val="pt-BR"/>
        </w:rPr>
        <w:t>3</w:t>
      </w:r>
      <w:r w:rsidR="00A165E0" w:rsidRPr="00B54F7C">
        <w:rPr>
          <w:rFonts w:ascii="Times New Roman" w:hAnsi="Times New Roman"/>
          <w:sz w:val="28"/>
          <w:szCs w:val="28"/>
          <w:lang w:val="pt-BR"/>
        </w:rPr>
        <w:t xml:space="preserve">; 4; 5. Biết </w:t>
      </w:r>
      <w:r w:rsidR="00CF535C">
        <w:rPr>
          <w:rFonts w:ascii="Times New Roman" w:hAnsi="Times New Roman"/>
          <w:sz w:val="28"/>
          <w:szCs w:val="28"/>
          <w:lang w:val="pt-BR"/>
        </w:rPr>
        <w:t xml:space="preserve">tổng </w:t>
      </w:r>
      <w:r w:rsidR="00A165E0" w:rsidRPr="00B54F7C">
        <w:rPr>
          <w:rFonts w:ascii="Times New Roman" w:hAnsi="Times New Roman"/>
          <w:sz w:val="28"/>
          <w:szCs w:val="28"/>
          <w:lang w:val="pt-BR"/>
        </w:rPr>
        <w:t xml:space="preserve">số kilôgam giấy vụn của </w:t>
      </w:r>
      <w:r w:rsidR="00CF535C">
        <w:rPr>
          <w:rFonts w:ascii="Times New Roman" w:hAnsi="Times New Roman"/>
          <w:sz w:val="28"/>
          <w:szCs w:val="28"/>
          <w:lang w:val="pt-BR"/>
        </w:rPr>
        <w:t>cả ba tổ thu gom được là 120</w:t>
      </w:r>
      <w:r w:rsidR="00A165E0" w:rsidRPr="00B54F7C">
        <w:rPr>
          <w:rFonts w:ascii="Times New Roman" w:hAnsi="Times New Roman"/>
          <w:sz w:val="28"/>
          <w:szCs w:val="28"/>
          <w:lang w:val="pt-BR"/>
        </w:rPr>
        <w:t>kg. Hỏi mỗi tổ thu gom được bao nhiêu kilôgam giấy vụn</w:t>
      </w:r>
      <w:r w:rsidR="00CF535C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A165E0" w:rsidRPr="00B54F7C">
        <w:rPr>
          <w:rFonts w:ascii="Times New Roman" w:hAnsi="Times New Roman"/>
          <w:sz w:val="28"/>
          <w:szCs w:val="28"/>
          <w:lang w:val="pt-BR"/>
        </w:rPr>
        <w:t>?</w:t>
      </w:r>
    </w:p>
    <w:p w14:paraId="79ED7431" w14:textId="172B33D8" w:rsidR="008E4379" w:rsidRPr="008E4379" w:rsidRDefault="00220924" w:rsidP="009633D9">
      <w:pPr>
        <w:spacing w:line="360" w:lineRule="auto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CA61A7" w:rsidRPr="00B54F7C">
        <w:rPr>
          <w:rFonts w:ascii="Times New Roman" w:hAnsi="Times New Roman"/>
          <w:b/>
          <w:sz w:val="28"/>
          <w:szCs w:val="28"/>
          <w:lang w:val="pt-BR"/>
        </w:rPr>
        <w:t xml:space="preserve">Bài </w:t>
      </w:r>
      <w:r w:rsidR="00CA61A7">
        <w:rPr>
          <w:rFonts w:ascii="Times New Roman" w:hAnsi="Times New Roman"/>
          <w:b/>
          <w:sz w:val="28"/>
          <w:szCs w:val="28"/>
          <w:lang w:val="pt-BR"/>
        </w:rPr>
        <w:t>4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(2,5 điểm)</w:t>
      </w:r>
      <w:r w:rsidR="00CA61A7">
        <w:rPr>
          <w:rFonts w:ascii="Times New Roman" w:hAnsi="Times New Roman"/>
          <w:b/>
          <w:sz w:val="28"/>
          <w:szCs w:val="28"/>
          <w:lang w:val="pt-BR"/>
        </w:rPr>
        <w:t xml:space="preserve">: </w:t>
      </w:r>
      <w:r w:rsidR="008E4379" w:rsidRPr="008E4379">
        <w:rPr>
          <w:rFonts w:ascii="Times New Roman" w:hAnsi="Times New Roman"/>
          <w:sz w:val="28"/>
          <w:szCs w:val="28"/>
        </w:rPr>
        <w:t xml:space="preserve">Cho </w:t>
      </w:r>
      <w:r w:rsidR="00E23465" w:rsidRPr="005C29E9">
        <w:rPr>
          <w:rFonts w:ascii="Times New Roman" w:hAnsi="Times New Roman"/>
          <w:position w:val="-10"/>
          <w:sz w:val="28"/>
          <w:szCs w:val="28"/>
        </w:rPr>
        <w:object w:dxaOrig="1040" w:dyaOrig="400" w14:anchorId="1499196B">
          <v:shape id="_x0000_i1048" type="#_x0000_t75" style="width:52.5pt;height:20.25pt" o:ole="">
            <v:imagedata r:id="rId52" o:title=""/>
          </v:shape>
          <o:OLEObject Type="Embed" ProgID="Equation.DSMT4" ShapeID="_x0000_i1048" DrawAspect="Content" ObjectID="_1667195279" r:id="rId53"/>
        </w:object>
      </w:r>
      <w:r>
        <w:rPr>
          <w:rFonts w:ascii="Times New Roman" w:hAnsi="Times New Roman"/>
          <w:sz w:val="28"/>
          <w:szCs w:val="28"/>
        </w:rPr>
        <w:t>. Trên tia Ox, lấy điểm A. Trong góc xOy</w:t>
      </w:r>
      <w:r w:rsidR="005C29E9">
        <w:rPr>
          <w:rFonts w:ascii="Times New Roman" w:hAnsi="Times New Roman"/>
          <w:sz w:val="28"/>
          <w:szCs w:val="28"/>
        </w:rPr>
        <w:t xml:space="preserve"> vẽ tia At sao cho </w:t>
      </w:r>
      <w:r w:rsidR="00E23465" w:rsidRPr="005C29E9">
        <w:rPr>
          <w:rFonts w:ascii="Times New Roman" w:hAnsi="Times New Roman"/>
          <w:position w:val="-6"/>
          <w:sz w:val="28"/>
          <w:szCs w:val="28"/>
        </w:rPr>
        <w:object w:dxaOrig="980" w:dyaOrig="360" w14:anchorId="63E0B55C">
          <v:shape id="_x0000_i1049" type="#_x0000_t75" style="width:48.75pt;height:18pt" o:ole="">
            <v:imagedata r:id="rId54" o:title=""/>
          </v:shape>
          <o:OLEObject Type="Embed" ProgID="Equation.DSMT4" ShapeID="_x0000_i1049" DrawAspect="Content" ObjectID="_1667195280" r:id="rId55"/>
        </w:object>
      </w:r>
    </w:p>
    <w:p w14:paraId="258F7E1A" w14:textId="3C04094B" w:rsidR="008E4379" w:rsidRPr="008C5315" w:rsidRDefault="00220924" w:rsidP="009633D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C5315">
        <w:rPr>
          <w:rFonts w:ascii="Times New Roman" w:hAnsi="Times New Roman"/>
          <w:sz w:val="28"/>
          <w:szCs w:val="28"/>
        </w:rPr>
        <w:t xml:space="preserve">a) </w:t>
      </w:r>
      <w:r w:rsidR="008E4379" w:rsidRPr="008C5315">
        <w:rPr>
          <w:rFonts w:ascii="Times New Roman" w:hAnsi="Times New Roman"/>
          <w:sz w:val="28"/>
          <w:szCs w:val="28"/>
        </w:rPr>
        <w:t>Chứng minh rằng</w:t>
      </w:r>
      <w:r w:rsidR="008C5315" w:rsidRPr="008C5315">
        <w:rPr>
          <w:rFonts w:ascii="Times New Roman" w:hAnsi="Times New Roman"/>
          <w:sz w:val="28"/>
          <w:szCs w:val="28"/>
        </w:rPr>
        <w:t xml:space="preserve"> </w:t>
      </w:r>
      <w:r w:rsidR="008E4379" w:rsidRPr="008C5315">
        <w:rPr>
          <w:rFonts w:ascii="Times New Roman" w:hAnsi="Times New Roman"/>
          <w:sz w:val="28"/>
          <w:szCs w:val="28"/>
        </w:rPr>
        <w:t xml:space="preserve"> </w:t>
      </w:r>
      <w:r w:rsidR="005C6509">
        <w:rPr>
          <w:rFonts w:ascii="Times New Roman" w:hAnsi="Times New Roman"/>
          <w:sz w:val="28"/>
          <w:szCs w:val="28"/>
        </w:rPr>
        <w:t>A</w:t>
      </w:r>
      <w:r w:rsidR="009633D9">
        <w:rPr>
          <w:rFonts w:ascii="Times New Roman" w:hAnsi="Times New Roman"/>
          <w:sz w:val="28"/>
          <w:szCs w:val="28"/>
        </w:rPr>
        <w:t>t</w:t>
      </w:r>
      <w:r w:rsidR="008E4379" w:rsidRPr="008C5315">
        <w:rPr>
          <w:rFonts w:ascii="Times New Roman" w:hAnsi="Times New Roman"/>
          <w:sz w:val="28"/>
          <w:szCs w:val="28"/>
        </w:rPr>
        <w:t xml:space="preserve"> // </w:t>
      </w:r>
      <w:r w:rsidR="005C6509">
        <w:rPr>
          <w:rFonts w:ascii="Times New Roman" w:hAnsi="Times New Roman"/>
          <w:sz w:val="28"/>
          <w:szCs w:val="28"/>
        </w:rPr>
        <w:t>Oy</w:t>
      </w:r>
      <w:r w:rsidR="008E4379" w:rsidRPr="008C5315">
        <w:rPr>
          <w:rFonts w:ascii="Times New Roman" w:hAnsi="Times New Roman"/>
          <w:sz w:val="28"/>
          <w:szCs w:val="28"/>
        </w:rPr>
        <w:t xml:space="preserve"> </w:t>
      </w:r>
    </w:p>
    <w:p w14:paraId="0CE5807E" w14:textId="2A19B8D4" w:rsidR="008E4379" w:rsidRDefault="00220924" w:rsidP="009633D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8E4379">
        <w:rPr>
          <w:rFonts w:ascii="Times New Roman" w:hAnsi="Times New Roman"/>
          <w:sz w:val="28"/>
          <w:szCs w:val="28"/>
        </w:rPr>
        <w:t xml:space="preserve">b) </w:t>
      </w:r>
      <w:r w:rsidR="005C6509">
        <w:rPr>
          <w:rFonts w:ascii="Times New Roman" w:hAnsi="Times New Roman"/>
          <w:sz w:val="28"/>
          <w:szCs w:val="28"/>
        </w:rPr>
        <w:t xml:space="preserve">Vẽ AH vuông góc với Oy (H thuộc Oy). </w:t>
      </w:r>
      <w:r w:rsidR="005C6509" w:rsidRPr="008C5315">
        <w:rPr>
          <w:rFonts w:ascii="Times New Roman" w:hAnsi="Times New Roman"/>
          <w:sz w:val="28"/>
          <w:szCs w:val="28"/>
        </w:rPr>
        <w:t>Chứng minh</w:t>
      </w:r>
      <w:r w:rsidR="009633D9">
        <w:rPr>
          <w:rFonts w:ascii="Times New Roman" w:hAnsi="Times New Roman"/>
          <w:sz w:val="28"/>
          <w:szCs w:val="28"/>
        </w:rPr>
        <w:t xml:space="preserve"> AH </w:t>
      </w:r>
      <w:r w:rsidR="009633D9">
        <w:rPr>
          <w:rFonts w:ascii="Times New Roman" w:hAnsi="Times New Roman"/>
          <w:sz w:val="28"/>
          <w:szCs w:val="28"/>
        </w:rPr>
        <w:sym w:font="Symbol" w:char="F05E"/>
      </w:r>
      <w:r w:rsidR="005C6509">
        <w:rPr>
          <w:rFonts w:ascii="Times New Roman" w:hAnsi="Times New Roman"/>
          <w:sz w:val="28"/>
          <w:szCs w:val="28"/>
        </w:rPr>
        <w:t xml:space="preserve"> At.</w:t>
      </w:r>
    </w:p>
    <w:p w14:paraId="4E3B5DC7" w14:textId="49E60950" w:rsidR="005C6509" w:rsidRPr="008E4379" w:rsidRDefault="00220924" w:rsidP="009633D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5C6509">
        <w:rPr>
          <w:rFonts w:ascii="Times New Roman" w:hAnsi="Times New Roman"/>
          <w:sz w:val="28"/>
          <w:szCs w:val="28"/>
        </w:rPr>
        <w:t>c) Tính số đo góc OAH.</w:t>
      </w:r>
    </w:p>
    <w:p w14:paraId="3E246C1D" w14:textId="1900233F" w:rsidR="00817523" w:rsidRPr="00817523" w:rsidRDefault="00220924" w:rsidP="009633D9">
      <w:pPr>
        <w:spacing w:line="360" w:lineRule="auto"/>
        <w:jc w:val="both"/>
        <w:rPr>
          <w:rFonts w:ascii="Times New Roman" w:eastAsia="MS Mincho" w:hAnsi="Times New Roman"/>
          <w:bCs/>
          <w:sz w:val="28"/>
          <w:szCs w:val="28"/>
          <w:lang w:val="pt-BR" w:eastAsia="ja-JP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  <w:r w:rsidR="00CA61A7" w:rsidRPr="00B54F7C">
        <w:rPr>
          <w:rFonts w:ascii="Times New Roman" w:hAnsi="Times New Roman"/>
          <w:b/>
          <w:sz w:val="28"/>
          <w:szCs w:val="28"/>
          <w:lang w:val="pt-BR"/>
        </w:rPr>
        <w:t xml:space="preserve">Bài </w:t>
      </w:r>
      <w:r w:rsidR="00CA61A7">
        <w:rPr>
          <w:rFonts w:ascii="Times New Roman" w:hAnsi="Times New Roman"/>
          <w:b/>
          <w:sz w:val="28"/>
          <w:szCs w:val="28"/>
          <w:lang w:val="pt-BR"/>
        </w:rPr>
        <w:t>5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(0,5 điểm)</w:t>
      </w:r>
      <w:r w:rsidR="00CA61A7" w:rsidRPr="00817523">
        <w:rPr>
          <w:rFonts w:ascii="Times New Roman" w:hAnsi="Times New Roman"/>
          <w:bCs/>
          <w:sz w:val="28"/>
          <w:szCs w:val="28"/>
          <w:lang w:val="pt-BR"/>
        </w:rPr>
        <w:t>:</w:t>
      </w:r>
      <w:r w:rsidR="00817523" w:rsidRPr="00817523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   Tìm giá trị lớn nhất của biểu thức:    A= </w:t>
      </w:r>
      <w:r w:rsidR="00817523" w:rsidRPr="00817523">
        <w:rPr>
          <w:rFonts w:ascii="Times New Roman" w:eastAsia="MS Mincho" w:hAnsi="Times New Roman"/>
          <w:bCs/>
          <w:sz w:val="28"/>
          <w:szCs w:val="28"/>
          <w:lang w:eastAsia="ja-JP"/>
        </w:rPr>
        <w:fldChar w:fldCharType="begin"/>
      </w:r>
      <w:r w:rsidR="00817523" w:rsidRPr="00817523">
        <w:rPr>
          <w:rFonts w:ascii="Times New Roman" w:eastAsia="MS Mincho" w:hAnsi="Times New Roman"/>
          <w:bCs/>
          <w:sz w:val="28"/>
          <w:szCs w:val="28"/>
          <w:lang w:val="pt-BR" w:eastAsia="ja-JP"/>
        </w:rPr>
        <w:instrText>eq \s\don1(\f(15|x+1|+32,6|x+1|+8))</w:instrText>
      </w:r>
      <w:r w:rsidR="00817523" w:rsidRPr="00817523">
        <w:rPr>
          <w:rFonts w:ascii="Times New Roman" w:eastAsia="MS Mincho" w:hAnsi="Times New Roman"/>
          <w:bCs/>
          <w:sz w:val="28"/>
          <w:szCs w:val="28"/>
          <w:lang w:eastAsia="ja-JP"/>
        </w:rPr>
        <w:fldChar w:fldCharType="end"/>
      </w:r>
      <w:r w:rsidR="00817523" w:rsidRPr="00817523">
        <w:rPr>
          <w:rFonts w:ascii="Times New Roman" w:eastAsia="MS Mincho" w:hAnsi="Times New Roman"/>
          <w:bCs/>
          <w:sz w:val="28"/>
          <w:szCs w:val="28"/>
          <w:lang w:val="pt-BR" w:eastAsia="ja-JP"/>
        </w:rPr>
        <w:t xml:space="preserve"> </w:t>
      </w:r>
    </w:p>
    <w:p w14:paraId="69B89DB2" w14:textId="6A86AC0C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064BEA3F" w14:textId="296618A7" w:rsidR="000467F1" w:rsidRPr="00173F60" w:rsidRDefault="000467F1" w:rsidP="000467F1">
      <w:pPr>
        <w:pStyle w:val="ListParagraph"/>
        <w:ind w:left="1080"/>
        <w:jc w:val="center"/>
        <w:rPr>
          <w:rFonts w:ascii="Times New Roman" w:hAnsi="Times New Roman"/>
          <w:b/>
          <w:sz w:val="28"/>
          <w:szCs w:val="28"/>
          <w:lang w:val="pt-PT"/>
        </w:rPr>
      </w:pPr>
      <w:r>
        <w:rPr>
          <w:rFonts w:ascii="Times New Roman" w:hAnsi="Times New Roman"/>
          <w:b/>
          <w:sz w:val="28"/>
          <w:szCs w:val="28"/>
          <w:lang w:val="pt-PT"/>
        </w:rPr>
        <w:t>-------Ch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úc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c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ác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em l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àm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b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ài</w:t>
      </w:r>
      <w:r>
        <w:rPr>
          <w:rFonts w:ascii="Times New Roman" w:hAnsi="Times New Roman"/>
          <w:b/>
          <w:sz w:val="28"/>
          <w:szCs w:val="28"/>
          <w:lang w:val="pt-PT"/>
        </w:rPr>
        <w:t xml:space="preserve"> t</w:t>
      </w:r>
      <w:r w:rsidRPr="00CF0A3B">
        <w:rPr>
          <w:rFonts w:ascii="Times New Roman" w:hAnsi="Times New Roman"/>
          <w:b/>
          <w:sz w:val="28"/>
          <w:szCs w:val="28"/>
          <w:lang w:val="pt-PT"/>
        </w:rPr>
        <w:t>ốt</w:t>
      </w:r>
      <w:r>
        <w:rPr>
          <w:rFonts w:ascii="Times New Roman" w:hAnsi="Times New Roman"/>
          <w:b/>
          <w:sz w:val="28"/>
          <w:szCs w:val="28"/>
          <w:lang w:val="pt-PT"/>
        </w:rPr>
        <w:t>!-------</w:t>
      </w:r>
    </w:p>
    <w:p w14:paraId="4B834843" w14:textId="06780E81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46D12E60" w14:textId="61ECE59A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58311EC8" w14:textId="6F76D6B0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3D171DB1" w14:textId="3ADADD9A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79742FAA" w14:textId="79557AF9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5F5BAA27" w14:textId="5A9B7235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18794581" w14:textId="7F6C2F11" w:rsidR="00DF3ABC" w:rsidRDefault="00DF3ABC" w:rsidP="00220924">
      <w:pPr>
        <w:pStyle w:val="Normal0"/>
        <w:autoSpaceDE w:val="0"/>
        <w:autoSpaceDN w:val="0"/>
        <w:adjustRightInd w:val="0"/>
        <w:spacing w:line="276" w:lineRule="auto"/>
        <w:jc w:val="both"/>
        <w:rPr>
          <w:noProof/>
          <w:sz w:val="28"/>
          <w:szCs w:val="28"/>
        </w:rPr>
      </w:pPr>
    </w:p>
    <w:p w14:paraId="1AA3D2B3" w14:textId="40F060E5" w:rsidR="00425F65" w:rsidRDefault="00425F65" w:rsidP="00220924">
      <w:pPr>
        <w:spacing w:after="160" w:line="259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br w:type="page"/>
      </w:r>
    </w:p>
    <w:p w14:paraId="303B5D05" w14:textId="77777777" w:rsidR="00425F65" w:rsidRPr="00425F65" w:rsidRDefault="00425F65" w:rsidP="000467F1">
      <w:pPr>
        <w:jc w:val="center"/>
        <w:rPr>
          <w:rFonts w:ascii="Times New Roman" w:hAnsi="Times New Roman"/>
          <w:b/>
          <w:sz w:val="28"/>
          <w:szCs w:val="28"/>
        </w:rPr>
      </w:pPr>
      <w:r w:rsidRPr="00425F65">
        <w:rPr>
          <w:rFonts w:ascii="Times New Roman" w:hAnsi="Times New Roman"/>
          <w:b/>
          <w:sz w:val="28"/>
          <w:szCs w:val="28"/>
          <w:lang w:val="pt-BR"/>
        </w:rPr>
        <w:lastRenderedPageBreak/>
        <w:t>ĐÁP ÁN VÀ BIỂU ĐIỂM CHẤM BÀI KIỂM TRA GI</w:t>
      </w:r>
      <w:r w:rsidRPr="00425F65">
        <w:rPr>
          <w:rFonts w:ascii="Times New Roman" w:hAnsi="Times New Roman"/>
          <w:b/>
          <w:sz w:val="28"/>
          <w:szCs w:val="28"/>
          <w:lang w:val="vi-VN"/>
        </w:rPr>
        <w:t>ỮA KÌ</w:t>
      </w:r>
      <w:r w:rsidRPr="00425F65">
        <w:rPr>
          <w:rFonts w:ascii="Times New Roman" w:hAnsi="Times New Roman"/>
          <w:b/>
          <w:sz w:val="28"/>
          <w:szCs w:val="28"/>
        </w:rPr>
        <w:t xml:space="preserve"> I</w:t>
      </w:r>
    </w:p>
    <w:p w14:paraId="706C5C49" w14:textId="77777777" w:rsidR="00425F65" w:rsidRPr="00425F65" w:rsidRDefault="00425F65" w:rsidP="000467F1">
      <w:pPr>
        <w:jc w:val="center"/>
        <w:rPr>
          <w:rFonts w:ascii="Times New Roman" w:hAnsi="Times New Roman"/>
          <w:b/>
          <w:sz w:val="28"/>
          <w:szCs w:val="28"/>
        </w:rPr>
      </w:pPr>
      <w:r w:rsidRPr="00425F65">
        <w:rPr>
          <w:rFonts w:ascii="Times New Roman" w:hAnsi="Times New Roman"/>
          <w:b/>
          <w:sz w:val="28"/>
          <w:szCs w:val="28"/>
        </w:rPr>
        <w:t>MÔN: TOÁN 7 (ĐỀ CHÍNH THỨC)</w:t>
      </w:r>
    </w:p>
    <w:p w14:paraId="081D43B3" w14:textId="77777777" w:rsidR="00425F65" w:rsidRPr="00220924" w:rsidRDefault="00425F65" w:rsidP="000467F1">
      <w:pPr>
        <w:jc w:val="center"/>
        <w:rPr>
          <w:rFonts w:ascii=".VnTime" w:hAnsi=".VnTime"/>
          <w:b/>
          <w:sz w:val="28"/>
          <w:szCs w:val="28"/>
          <w:lang w:val="pt-BR"/>
        </w:rPr>
      </w:pPr>
      <w:r w:rsidRPr="00220924">
        <w:rPr>
          <w:rFonts w:ascii=".VnTime" w:hAnsi=".VnTime"/>
          <w:b/>
          <w:sz w:val="28"/>
          <w:szCs w:val="28"/>
          <w:lang w:val="pt-BR"/>
        </w:rPr>
        <w:t>N¨m häc 2020 - 2021</w:t>
      </w:r>
    </w:p>
    <w:p w14:paraId="65BAE226" w14:textId="77777777" w:rsidR="00425F65" w:rsidRPr="00425F65" w:rsidRDefault="00425F65" w:rsidP="00220924">
      <w:pPr>
        <w:jc w:val="both"/>
        <w:rPr>
          <w:rFonts w:ascii="Times New Roman" w:hAnsi="Times New Roman"/>
          <w:sz w:val="28"/>
          <w:szCs w:val="28"/>
          <w:lang w:val="es-VE"/>
        </w:rPr>
      </w:pPr>
    </w:p>
    <w:p w14:paraId="4D82A784" w14:textId="77777777" w:rsidR="00425F65" w:rsidRPr="00425F65" w:rsidRDefault="00425F65" w:rsidP="00220924">
      <w:pPr>
        <w:jc w:val="both"/>
        <w:rPr>
          <w:rFonts w:ascii=".VnTime" w:hAnsi=".VnTime"/>
          <w:b/>
          <w:sz w:val="28"/>
          <w:szCs w:val="28"/>
          <w:lang w:val="es-VE"/>
        </w:rPr>
      </w:pPr>
      <w:r w:rsidRPr="00425F65">
        <w:rPr>
          <w:rFonts w:ascii=".VnTime" w:hAnsi=".VnTime"/>
          <w:sz w:val="28"/>
          <w:szCs w:val="28"/>
          <w:u w:val="single"/>
          <w:lang w:val="es-VE"/>
        </w:rPr>
        <w:t>I. PhÇn tr¾c nghiÖm</w:t>
      </w:r>
      <w:r w:rsidRPr="00425F65">
        <w:rPr>
          <w:rFonts w:ascii=".VnTime" w:hAnsi=".VnTime"/>
          <w:b/>
          <w:sz w:val="28"/>
          <w:szCs w:val="28"/>
          <w:lang w:val="es-VE"/>
        </w:rPr>
        <w:t xml:space="preserve"> : (2 ®iÓm) Mçi c©u ®óng: 0,25 ®</w:t>
      </w:r>
    </w:p>
    <w:p w14:paraId="28615962" w14:textId="77777777" w:rsidR="00425F65" w:rsidRPr="00425F65" w:rsidRDefault="00425F65" w:rsidP="00220924">
      <w:pPr>
        <w:jc w:val="both"/>
        <w:rPr>
          <w:rFonts w:ascii="Times New Roman" w:hAnsi="Times New Roman"/>
          <w:b/>
          <w:sz w:val="28"/>
          <w:szCs w:val="28"/>
          <w:lang w:val="es-V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0"/>
        <w:gridCol w:w="825"/>
        <w:gridCol w:w="697"/>
        <w:gridCol w:w="705"/>
        <w:gridCol w:w="778"/>
        <w:gridCol w:w="705"/>
        <w:gridCol w:w="798"/>
        <w:gridCol w:w="630"/>
        <w:gridCol w:w="802"/>
      </w:tblGrid>
      <w:tr w:rsidR="00425F65" w:rsidRPr="00425F65" w14:paraId="5F55DA3E" w14:textId="77777777" w:rsidTr="000467F1">
        <w:trPr>
          <w:jc w:val="center"/>
        </w:trPr>
        <w:tc>
          <w:tcPr>
            <w:tcW w:w="1550" w:type="dxa"/>
          </w:tcPr>
          <w:p w14:paraId="39AEC3B1" w14:textId="77777777" w:rsidR="00425F65" w:rsidRPr="000467F1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467F1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5" w:type="dxa"/>
          </w:tcPr>
          <w:p w14:paraId="009634E5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97" w:type="dxa"/>
          </w:tcPr>
          <w:p w14:paraId="1D77F5A2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05" w:type="dxa"/>
          </w:tcPr>
          <w:p w14:paraId="1E17036C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78" w:type="dxa"/>
          </w:tcPr>
          <w:p w14:paraId="73EB14B8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05" w:type="dxa"/>
          </w:tcPr>
          <w:p w14:paraId="1C86CE2B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98" w:type="dxa"/>
          </w:tcPr>
          <w:p w14:paraId="7AA01851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14:paraId="6AD1CD51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02" w:type="dxa"/>
          </w:tcPr>
          <w:p w14:paraId="0DBE79DD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425F65" w:rsidRPr="00425F65" w14:paraId="667AFC56" w14:textId="77777777" w:rsidTr="000467F1">
        <w:trPr>
          <w:trHeight w:val="70"/>
          <w:jc w:val="center"/>
        </w:trPr>
        <w:tc>
          <w:tcPr>
            <w:tcW w:w="1550" w:type="dxa"/>
          </w:tcPr>
          <w:p w14:paraId="7BA256E2" w14:textId="77777777" w:rsidR="00425F65" w:rsidRPr="000467F1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467F1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25" w:type="dxa"/>
          </w:tcPr>
          <w:p w14:paraId="1DEC1E8E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697" w:type="dxa"/>
          </w:tcPr>
          <w:p w14:paraId="065CEA35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05" w:type="dxa"/>
          </w:tcPr>
          <w:p w14:paraId="3591A4B5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778" w:type="dxa"/>
          </w:tcPr>
          <w:p w14:paraId="2F688919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05" w:type="dxa"/>
          </w:tcPr>
          <w:p w14:paraId="586059A6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98" w:type="dxa"/>
          </w:tcPr>
          <w:p w14:paraId="035C1FC8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003BF368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02" w:type="dxa"/>
          </w:tcPr>
          <w:p w14:paraId="16F595A8" w14:textId="77777777" w:rsidR="00425F65" w:rsidRPr="00425F65" w:rsidRDefault="00425F65" w:rsidP="000467F1">
            <w:pPr>
              <w:tabs>
                <w:tab w:val="left" w:pos="1800"/>
                <w:tab w:val="left" w:pos="5040"/>
                <w:tab w:val="left" w:pos="6840"/>
              </w:tabs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</w:tr>
    </w:tbl>
    <w:p w14:paraId="172F6131" w14:textId="77777777" w:rsidR="00425F65" w:rsidRPr="00425F65" w:rsidRDefault="00425F65" w:rsidP="00220924">
      <w:pPr>
        <w:jc w:val="both"/>
        <w:rPr>
          <w:rFonts w:ascii="Times New Roman" w:hAnsi="Times New Roman"/>
          <w:sz w:val="28"/>
          <w:szCs w:val="28"/>
          <w:u w:val="single"/>
        </w:rPr>
      </w:pPr>
    </w:p>
    <w:p w14:paraId="0FB05AB6" w14:textId="77777777" w:rsidR="00425F65" w:rsidRPr="00425F65" w:rsidRDefault="00425F65" w:rsidP="00220924">
      <w:pPr>
        <w:jc w:val="both"/>
        <w:rPr>
          <w:rFonts w:ascii=".VnTime" w:hAnsi=".VnTime"/>
          <w:b/>
          <w:sz w:val="28"/>
          <w:szCs w:val="28"/>
        </w:rPr>
      </w:pPr>
      <w:r w:rsidRPr="00425F65">
        <w:rPr>
          <w:rFonts w:ascii=".VnTime" w:hAnsi=".VnTime"/>
          <w:sz w:val="28"/>
          <w:szCs w:val="28"/>
          <w:u w:val="single"/>
        </w:rPr>
        <w:t>II. PhÇn tù luËn</w:t>
      </w:r>
      <w:r w:rsidRPr="00425F65">
        <w:rPr>
          <w:rFonts w:ascii=".VnTime" w:hAnsi=".VnTime"/>
          <w:b/>
          <w:sz w:val="28"/>
          <w:szCs w:val="28"/>
        </w:rPr>
        <w:t>: (8 ®iÓm)</w:t>
      </w:r>
    </w:p>
    <w:p w14:paraId="7B94BDA6" w14:textId="77777777" w:rsidR="00425F65" w:rsidRPr="00425F65" w:rsidRDefault="00425F65" w:rsidP="00220924">
      <w:pPr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9"/>
        <w:gridCol w:w="7243"/>
        <w:gridCol w:w="1206"/>
      </w:tblGrid>
      <w:tr w:rsidR="00425F65" w:rsidRPr="00425F65" w14:paraId="006FB79D" w14:textId="77777777" w:rsidTr="000467F1">
        <w:trPr>
          <w:trHeight w:val="239"/>
          <w:jc w:val="center"/>
        </w:trPr>
        <w:tc>
          <w:tcPr>
            <w:tcW w:w="1159" w:type="dxa"/>
          </w:tcPr>
          <w:p w14:paraId="143C78BA" w14:textId="77777777" w:rsidR="00425F65" w:rsidRPr="00425F65" w:rsidRDefault="00425F65" w:rsidP="000467F1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425F65">
              <w:rPr>
                <w:rFonts w:ascii=".VnTime" w:hAnsi=".VnTime"/>
                <w:b/>
                <w:sz w:val="28"/>
                <w:szCs w:val="28"/>
              </w:rPr>
              <w:t>Bµi</w:t>
            </w:r>
          </w:p>
        </w:tc>
        <w:tc>
          <w:tcPr>
            <w:tcW w:w="7243" w:type="dxa"/>
          </w:tcPr>
          <w:p w14:paraId="6EF02EF1" w14:textId="77777777" w:rsidR="00425F65" w:rsidRPr="00425F65" w:rsidRDefault="00425F65" w:rsidP="000467F1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425F65">
              <w:rPr>
                <w:rFonts w:ascii=".VnTime" w:hAnsi=".VnTime"/>
                <w:b/>
                <w:sz w:val="28"/>
                <w:szCs w:val="28"/>
              </w:rPr>
              <w:t>Néi dung</w:t>
            </w:r>
          </w:p>
        </w:tc>
        <w:tc>
          <w:tcPr>
            <w:tcW w:w="1206" w:type="dxa"/>
          </w:tcPr>
          <w:p w14:paraId="0F45B64F" w14:textId="77777777" w:rsidR="00425F65" w:rsidRPr="00425F65" w:rsidRDefault="00425F65" w:rsidP="000467F1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425F65">
              <w:rPr>
                <w:rFonts w:ascii=".VnTime" w:hAnsi=".VnTime"/>
                <w:b/>
                <w:sz w:val="28"/>
                <w:szCs w:val="28"/>
              </w:rPr>
              <w:t>§iÓm</w:t>
            </w:r>
          </w:p>
        </w:tc>
      </w:tr>
      <w:tr w:rsidR="00425F65" w:rsidRPr="00425F65" w14:paraId="7B728C37" w14:textId="77777777" w:rsidTr="000467F1">
        <w:trPr>
          <w:trHeight w:val="982"/>
          <w:jc w:val="center"/>
        </w:trPr>
        <w:tc>
          <w:tcPr>
            <w:tcW w:w="1159" w:type="dxa"/>
            <w:vMerge w:val="restart"/>
          </w:tcPr>
          <w:p w14:paraId="58E3BD61" w14:textId="77777777" w:rsidR="00425F65" w:rsidRPr="00425F65" w:rsidRDefault="00425F65" w:rsidP="000467F1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425F65">
              <w:rPr>
                <w:rFonts w:ascii=".VnTime" w:hAnsi=".VnTime"/>
                <w:sz w:val="28"/>
                <w:szCs w:val="28"/>
              </w:rPr>
              <w:t>Bµi 1</w:t>
            </w:r>
          </w:p>
          <w:p w14:paraId="33E506AF" w14:textId="6AE2B397" w:rsidR="00425F65" w:rsidRPr="00425F65" w:rsidRDefault="000467F1" w:rsidP="000467F1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(2</w:t>
            </w:r>
            <w:r w:rsidR="00425F65" w:rsidRPr="00425F65">
              <w:rPr>
                <w:rFonts w:ascii=".VnTime" w:hAnsi=".VnTime"/>
                <w:sz w:val="28"/>
                <w:szCs w:val="28"/>
              </w:rPr>
              <w:t>®)</w:t>
            </w:r>
          </w:p>
        </w:tc>
        <w:tc>
          <w:tcPr>
            <w:tcW w:w="7243" w:type="dxa"/>
          </w:tcPr>
          <w:p w14:paraId="743E41B6" w14:textId="77777777" w:rsidR="00425F65" w:rsidRPr="00425F65" w:rsidRDefault="00425F65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467F1" w:rsidRPr="000467F1">
              <w:rPr>
                <w:rFonts w:ascii="Times New Roman" w:hAnsi="Times New Roman"/>
                <w:position w:val="-58"/>
                <w:sz w:val="28"/>
                <w:szCs w:val="28"/>
              </w:rPr>
              <w:object w:dxaOrig="2840" w:dyaOrig="1280" w14:anchorId="4EC566FA">
                <v:shape id="_x0000_i1050" type="#_x0000_t75" style="width:141.75pt;height:63.75pt" o:ole="">
                  <v:imagedata r:id="rId56" o:title=""/>
                </v:shape>
                <o:OLEObject Type="Embed" ProgID="Equation.DSMT4" ShapeID="_x0000_i1050" DrawAspect="Content" ObjectID="_1667195281" r:id="rId57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2A30D2AA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E0E937C" w14:textId="36ADDA1D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003CB9B8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4AD67C4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25F65" w:rsidRPr="00425F65" w14:paraId="43F11034" w14:textId="77777777" w:rsidTr="000467F1">
        <w:trPr>
          <w:trHeight w:val="982"/>
          <w:jc w:val="center"/>
        </w:trPr>
        <w:tc>
          <w:tcPr>
            <w:tcW w:w="1159" w:type="dxa"/>
            <w:vMerge/>
          </w:tcPr>
          <w:p w14:paraId="747A032D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07D8D674" w14:textId="77777777" w:rsidR="00425F65" w:rsidRPr="00425F65" w:rsidRDefault="000467F1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67F1">
              <w:rPr>
                <w:rFonts w:ascii="Times New Roman" w:hAnsi="Times New Roman"/>
                <w:position w:val="-62"/>
                <w:sz w:val="28"/>
                <w:szCs w:val="28"/>
              </w:rPr>
              <w:object w:dxaOrig="3300" w:dyaOrig="1359" w14:anchorId="060C74FE">
                <v:shape id="_x0000_i1051" type="#_x0000_t75" style="width:165pt;height:68.25pt" o:ole="">
                  <v:imagedata r:id="rId58" o:title=""/>
                </v:shape>
                <o:OLEObject Type="Embed" ProgID="Equation.DSMT4" ShapeID="_x0000_i1051" DrawAspect="Content" ObjectID="_1667195282" r:id="rId59"/>
              </w:object>
            </w:r>
            <w:r w:rsidR="00425F65"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55402823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950BBAE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C2F2EC9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922B7C6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25F65" w:rsidRPr="00425F65" w14:paraId="1D23EEE2" w14:textId="77777777" w:rsidTr="000467F1">
        <w:trPr>
          <w:trHeight w:val="982"/>
          <w:jc w:val="center"/>
        </w:trPr>
        <w:tc>
          <w:tcPr>
            <w:tcW w:w="1159" w:type="dxa"/>
            <w:vMerge/>
          </w:tcPr>
          <w:p w14:paraId="12077CAD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4446ADE6" w14:textId="478C4483" w:rsidR="00425F65" w:rsidRPr="00425F65" w:rsidRDefault="003257CB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257CB">
              <w:rPr>
                <w:rFonts w:ascii="Times New Roman" w:hAnsi="Times New Roman"/>
                <w:position w:val="-42"/>
                <w:sz w:val="28"/>
                <w:szCs w:val="28"/>
              </w:rPr>
              <w:object w:dxaOrig="5100" w:dyaOrig="1420" w14:anchorId="26F0E487">
                <v:shape id="_x0000_i1069" type="#_x0000_t75" style="width:255pt;height:1in" o:ole="">
                  <v:imagedata r:id="rId60" o:title=""/>
                </v:shape>
                <o:OLEObject Type="Embed" ProgID="Equation.DSMT4" ShapeID="_x0000_i1069" DrawAspect="Content" ObjectID="_1667195283" r:id="rId61"/>
              </w:object>
            </w:r>
            <w:r w:rsidR="00425F65"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0E2A5800" w14:textId="77777777" w:rsidR="000467F1" w:rsidRPr="000467F1" w:rsidRDefault="000467F1" w:rsidP="000467F1">
            <w:pPr>
              <w:jc w:val="center"/>
              <w:rPr>
                <w:rFonts w:ascii="Times New Roman" w:hAnsi="Times New Roman"/>
                <w:sz w:val="22"/>
                <w:szCs w:val="28"/>
              </w:rPr>
            </w:pPr>
          </w:p>
          <w:p w14:paraId="097EA70F" w14:textId="77777777" w:rsid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46E0E35" w14:textId="5ADBA09F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425F65" w:rsidRPr="00425F65" w14:paraId="36F10F86" w14:textId="77777777" w:rsidTr="000467F1">
        <w:trPr>
          <w:trHeight w:val="982"/>
          <w:jc w:val="center"/>
        </w:trPr>
        <w:tc>
          <w:tcPr>
            <w:tcW w:w="1159" w:type="dxa"/>
            <w:vMerge/>
          </w:tcPr>
          <w:p w14:paraId="06900F99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5FB31C99" w14:textId="77777777" w:rsidR="00425F65" w:rsidRPr="00425F65" w:rsidRDefault="000467F1" w:rsidP="00220924">
            <w:pPr>
              <w:pStyle w:val="ListParagraph"/>
              <w:spacing w:line="0" w:lineRule="atLeast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67F1">
              <w:rPr>
                <w:rFonts w:ascii="Times New Roman" w:hAnsi="Times New Roman"/>
                <w:position w:val="-44"/>
                <w:sz w:val="28"/>
                <w:szCs w:val="28"/>
              </w:rPr>
              <w:object w:dxaOrig="4280" w:dyaOrig="999" w14:anchorId="027BE7FD">
                <v:shape id="_x0000_i1053" type="#_x0000_t75" style="width:213.75pt;height:50.25pt" o:ole="">
                  <v:imagedata r:id="rId62" o:title=""/>
                </v:shape>
                <o:OLEObject Type="Embed" ProgID="Equation.DSMT4" ShapeID="_x0000_i1053" DrawAspect="Content" ObjectID="_1667195284" r:id="rId63"/>
              </w:object>
            </w:r>
            <w:r w:rsidR="00425F65"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339C7FE2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CEAC087" w14:textId="77777777" w:rsid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5E2C01F" w14:textId="04E8E179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467F1" w:rsidRPr="00425F65" w14:paraId="2417B2B1" w14:textId="77777777" w:rsidTr="000467F1">
        <w:trPr>
          <w:trHeight w:val="1016"/>
          <w:jc w:val="center"/>
        </w:trPr>
        <w:tc>
          <w:tcPr>
            <w:tcW w:w="1159" w:type="dxa"/>
            <w:vMerge w:val="restart"/>
          </w:tcPr>
          <w:p w14:paraId="58ED4C3D" w14:textId="77777777" w:rsidR="000467F1" w:rsidRPr="00425F65" w:rsidRDefault="000467F1" w:rsidP="000467F1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425F65">
              <w:rPr>
                <w:rFonts w:ascii=".VnTime" w:hAnsi=".VnTime"/>
                <w:sz w:val="28"/>
                <w:szCs w:val="28"/>
              </w:rPr>
              <w:t>Bµi 2</w:t>
            </w:r>
          </w:p>
          <w:p w14:paraId="2292A1B8" w14:textId="37CCDF88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(</w:t>
            </w:r>
            <w:r w:rsidR="00B4552C">
              <w:rPr>
                <w:rFonts w:ascii=".VnTime" w:hAnsi=".VnTime"/>
                <w:sz w:val="28"/>
                <w:szCs w:val="28"/>
              </w:rPr>
              <w:t>2</w:t>
            </w:r>
            <w:r w:rsidRPr="00425F65">
              <w:rPr>
                <w:rFonts w:ascii=".VnTime" w:hAnsi=".VnTime"/>
                <w:sz w:val="28"/>
                <w:szCs w:val="28"/>
              </w:rPr>
              <w:t>®)</w:t>
            </w:r>
          </w:p>
        </w:tc>
        <w:tc>
          <w:tcPr>
            <w:tcW w:w="7243" w:type="dxa"/>
          </w:tcPr>
          <w:p w14:paraId="6E52D659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25F65">
              <w:rPr>
                <w:rFonts w:ascii="Times New Roman" w:hAnsi="Times New Roman"/>
                <w:position w:val="-88"/>
                <w:sz w:val="28"/>
                <w:szCs w:val="28"/>
              </w:rPr>
              <w:object w:dxaOrig="1579" w:dyaOrig="1900" w14:anchorId="667F7953">
                <v:shape id="_x0000_i1054" type="#_x0000_t75" style="width:78.75pt;height:95.25pt" o:ole="">
                  <v:imagedata r:id="rId64" o:title=""/>
                </v:shape>
                <o:OLEObject Type="Embed" ProgID="Equation.DSMT4" ShapeID="_x0000_i1054" DrawAspect="Content" ObjectID="_1667195285" r:id="rId65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7AF6119C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D0E827C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0B0AFC8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5554523D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EE3CC0C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467F1" w:rsidRPr="00425F65" w14:paraId="3114F5B8" w14:textId="77777777" w:rsidTr="000467F1">
        <w:trPr>
          <w:trHeight w:val="1016"/>
          <w:jc w:val="center"/>
        </w:trPr>
        <w:tc>
          <w:tcPr>
            <w:tcW w:w="1159" w:type="dxa"/>
            <w:vMerge/>
          </w:tcPr>
          <w:p w14:paraId="3C2EEAF8" w14:textId="77777777" w:rsidR="000467F1" w:rsidRPr="00425F65" w:rsidRDefault="000467F1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6EF90E8C" w14:textId="68DB3DBC" w:rsidR="000467F1" w:rsidRPr="00425F65" w:rsidRDefault="003257CB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F7234">
              <w:rPr>
                <w:position w:val="-86"/>
                <w:sz w:val="28"/>
                <w:szCs w:val="28"/>
              </w:rPr>
              <w:object w:dxaOrig="2060" w:dyaOrig="2079" w14:anchorId="4498AA79">
                <v:shape id="_x0000_i1071" type="#_x0000_t75" style="width:102pt;height:102.75pt" o:ole="">
                  <v:imagedata r:id="rId66" o:title=""/>
                </v:shape>
                <o:OLEObject Type="Embed" ProgID="Equation.DSMT4" ShapeID="_x0000_i1071" DrawAspect="Content" ObjectID="_1667195286" r:id="rId67"/>
              </w:object>
            </w:r>
          </w:p>
        </w:tc>
        <w:tc>
          <w:tcPr>
            <w:tcW w:w="1206" w:type="dxa"/>
          </w:tcPr>
          <w:p w14:paraId="63B0049F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0F4F876" w14:textId="0553671F" w:rsidR="000467F1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6BA7BE0A" w14:textId="77777777" w:rsidR="00255D93" w:rsidRPr="00425F65" w:rsidRDefault="00255D93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0EC7924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0"/>
                <w:szCs w:val="28"/>
              </w:rPr>
            </w:pPr>
          </w:p>
          <w:p w14:paraId="3AF055B6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467F1" w:rsidRPr="00425F65" w14:paraId="350DB02C" w14:textId="77777777" w:rsidTr="000467F1">
        <w:trPr>
          <w:trHeight w:val="1016"/>
          <w:jc w:val="center"/>
        </w:trPr>
        <w:tc>
          <w:tcPr>
            <w:tcW w:w="1159" w:type="dxa"/>
            <w:vMerge/>
          </w:tcPr>
          <w:p w14:paraId="0C235C14" w14:textId="77777777" w:rsidR="000467F1" w:rsidRPr="00425F65" w:rsidRDefault="000467F1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439022A3" w14:textId="7267335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67F1">
              <w:rPr>
                <w:rFonts w:ascii="Times New Roman" w:hAnsi="Times New Roman"/>
                <w:position w:val="-94"/>
                <w:sz w:val="28"/>
                <w:szCs w:val="28"/>
              </w:rPr>
              <w:object w:dxaOrig="4200" w:dyaOrig="2000" w14:anchorId="133BAC96">
                <v:shape id="_x0000_i1056" type="#_x0000_t75" style="width:210pt;height:91.5pt" o:ole="">
                  <v:imagedata r:id="rId68" o:title=""/>
                </v:shape>
                <o:OLEObject Type="Embed" ProgID="Equation.DSMT4" ShapeID="_x0000_i1056" DrawAspect="Content" ObjectID="_1667195287" r:id="rId69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6" w:type="dxa"/>
          </w:tcPr>
          <w:p w14:paraId="0B8DA9F9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6632377" w14:textId="77777777" w:rsidR="005F7234" w:rsidRDefault="005F7234" w:rsidP="005F72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145457FC" w14:textId="77777777" w:rsidR="005F7234" w:rsidRPr="00425F65" w:rsidRDefault="005F7234" w:rsidP="005F72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2C02A87" w14:textId="77777777" w:rsidR="005F7234" w:rsidRPr="00425F65" w:rsidRDefault="005F7234" w:rsidP="005F7234">
            <w:pPr>
              <w:jc w:val="center"/>
              <w:rPr>
                <w:rFonts w:ascii="Times New Roman" w:hAnsi="Times New Roman"/>
                <w:sz w:val="20"/>
                <w:szCs w:val="28"/>
              </w:rPr>
            </w:pPr>
          </w:p>
          <w:p w14:paraId="6A6E74FE" w14:textId="7509018D" w:rsidR="000467F1" w:rsidRPr="00425F65" w:rsidRDefault="005F7234" w:rsidP="000467F1">
            <w:pPr>
              <w:jc w:val="center"/>
              <w:rPr>
                <w:rFonts w:ascii="Times New Roman" w:hAnsi="Times New Roman"/>
                <w:sz w:val="20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A8B1768" w14:textId="62D23C60" w:rsidR="000467F1" w:rsidRPr="00425F65" w:rsidRDefault="000467F1" w:rsidP="005F7234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467F1" w:rsidRPr="00425F65" w14:paraId="45273D04" w14:textId="77777777" w:rsidTr="000467F1">
        <w:trPr>
          <w:trHeight w:val="1016"/>
          <w:jc w:val="center"/>
        </w:trPr>
        <w:tc>
          <w:tcPr>
            <w:tcW w:w="1159" w:type="dxa"/>
            <w:vMerge/>
          </w:tcPr>
          <w:p w14:paraId="692C5515" w14:textId="77777777" w:rsidR="000467F1" w:rsidRPr="00425F65" w:rsidRDefault="000467F1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64C9034F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 xml:space="preserve">d) Theo đề bài: x + y – z = 10 và </w:t>
            </w:r>
          </w:p>
          <w:p w14:paraId="0E90D122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position w:val="-60"/>
                <w:sz w:val="28"/>
                <w:szCs w:val="28"/>
              </w:rPr>
              <w:object w:dxaOrig="3340" w:dyaOrig="1320" w14:anchorId="7358BD12">
                <v:shape id="_x0000_i1057" type="#_x0000_t75" style="width:167.25pt;height:66pt" o:ole="">
                  <v:imagedata r:id="rId70" o:title=""/>
                </v:shape>
                <o:OLEObject Type="Embed" ProgID="Equation.DSMT4" ShapeID="_x0000_i1057" DrawAspect="Content" ObjectID="_1667195288" r:id="rId71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4B3BA40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Áp dụng tính chất dãy tỉ số bằng nhau, ta có:</w:t>
            </w:r>
          </w:p>
          <w:p w14:paraId="5DFD0C3B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position w:val="-24"/>
                <w:sz w:val="28"/>
                <w:szCs w:val="28"/>
              </w:rPr>
              <w:object w:dxaOrig="3300" w:dyaOrig="620" w14:anchorId="2E5A5FCA">
                <v:shape id="_x0000_i1058" type="#_x0000_t75" style="width:165pt;height:31.5pt" o:ole="">
                  <v:imagedata r:id="rId72" o:title=""/>
                </v:shape>
                <o:OLEObject Type="Embed" ProgID="Equation.DSMT4" ShapeID="_x0000_i1058" DrawAspect="Content" ObjectID="_1667195289" r:id="rId73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4FCB0B40" w14:textId="77777777" w:rsidR="000467F1" w:rsidRPr="00425F65" w:rsidRDefault="000467F1" w:rsidP="00220924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Từ đó tính được x = 16, y = 24, z = 30</w:t>
            </w:r>
          </w:p>
        </w:tc>
        <w:tc>
          <w:tcPr>
            <w:tcW w:w="1206" w:type="dxa"/>
          </w:tcPr>
          <w:p w14:paraId="08DB7BCA" w14:textId="77777777" w:rsidR="000467F1" w:rsidRPr="00425F65" w:rsidRDefault="000467F1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05D4B96" w14:textId="77777777" w:rsidR="005F7234" w:rsidRDefault="005F7234" w:rsidP="005F72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2629AA1C" w14:textId="39F396D2" w:rsidR="005F7234" w:rsidRDefault="005F7234" w:rsidP="005F72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0EDBB13" w14:textId="77777777" w:rsidR="005F7234" w:rsidRPr="00425F65" w:rsidRDefault="005F7234" w:rsidP="005F72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76FCE3D" w14:textId="77777777" w:rsidR="005F7234" w:rsidRPr="00425F65" w:rsidRDefault="005F7234" w:rsidP="005F7234">
            <w:pPr>
              <w:jc w:val="center"/>
              <w:rPr>
                <w:rFonts w:ascii="Times New Roman" w:hAnsi="Times New Roman"/>
                <w:sz w:val="20"/>
                <w:szCs w:val="28"/>
              </w:rPr>
            </w:pPr>
          </w:p>
          <w:p w14:paraId="239DEFEA" w14:textId="2DDB0B45" w:rsidR="000467F1" w:rsidRPr="00425F65" w:rsidRDefault="005F7234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0BEB4765" w14:textId="77777777" w:rsidR="000467F1" w:rsidRPr="00425F65" w:rsidRDefault="000467F1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C1EA7C2" w14:textId="77777777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F16B4EA" w14:textId="758D7F65" w:rsidR="000467F1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5F65" w:rsidRPr="00425F65" w14:paraId="39764849" w14:textId="77777777" w:rsidTr="000467F1">
        <w:trPr>
          <w:trHeight w:val="971"/>
          <w:jc w:val="center"/>
        </w:trPr>
        <w:tc>
          <w:tcPr>
            <w:tcW w:w="1159" w:type="dxa"/>
          </w:tcPr>
          <w:p w14:paraId="0D5C8B49" w14:textId="77777777" w:rsidR="00425F65" w:rsidRPr="00425F65" w:rsidRDefault="00425F65" w:rsidP="000467F1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425F65">
              <w:rPr>
                <w:rFonts w:ascii=".VnTime" w:hAnsi=".VnTime"/>
                <w:sz w:val="28"/>
                <w:szCs w:val="28"/>
              </w:rPr>
              <w:t>Bµi 3</w:t>
            </w:r>
          </w:p>
          <w:p w14:paraId="32583847" w14:textId="1D2A1A1A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.VnTime" w:hAnsi=".VnTime"/>
                <w:sz w:val="28"/>
                <w:szCs w:val="28"/>
              </w:rPr>
              <w:t>(</w:t>
            </w:r>
            <w:r w:rsidR="000467F1">
              <w:rPr>
                <w:rFonts w:ascii=".VnTime" w:hAnsi=".VnTime"/>
                <w:sz w:val="28"/>
                <w:szCs w:val="28"/>
              </w:rPr>
              <w:t>1</w:t>
            </w:r>
            <w:r w:rsidRPr="00425F65">
              <w:rPr>
                <w:rFonts w:ascii=".VnTime" w:hAnsi=".VnTime"/>
                <w:sz w:val="28"/>
                <w:szCs w:val="28"/>
              </w:rPr>
              <w:t>®)</w:t>
            </w:r>
          </w:p>
        </w:tc>
        <w:tc>
          <w:tcPr>
            <w:tcW w:w="7243" w:type="dxa"/>
          </w:tcPr>
          <w:p w14:paraId="7D73BD94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Gọi số kilôgam giấy vụn của mỗi tổ I, II, III lần lượt là: a, b, c (kg, 0 &lt; a, b, c &lt; 120)</w:t>
            </w:r>
          </w:p>
          <w:p w14:paraId="5C3CC309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 xml:space="preserve">Theo đề bài, ta có: </w:t>
            </w:r>
            <w:r w:rsidRPr="00425F65">
              <w:rPr>
                <w:rFonts w:ascii="Times New Roman" w:hAnsi="Times New Roman"/>
                <w:position w:val="-24"/>
                <w:sz w:val="28"/>
                <w:szCs w:val="28"/>
              </w:rPr>
              <w:object w:dxaOrig="1040" w:dyaOrig="620" w14:anchorId="5C1992C9">
                <v:shape id="_x0000_i1059" type="#_x0000_t75" style="width:52.5pt;height:31.5pt" o:ole="">
                  <v:imagedata r:id="rId74" o:title=""/>
                </v:shape>
                <o:OLEObject Type="Embed" ProgID="Equation.DSMT4" ShapeID="_x0000_i1059" DrawAspect="Content" ObjectID="_1667195290" r:id="rId75"/>
              </w:object>
            </w:r>
            <w:r w:rsidRPr="00425F65">
              <w:rPr>
                <w:rFonts w:ascii="Times New Roman" w:hAnsi="Times New Roman"/>
                <w:sz w:val="28"/>
                <w:szCs w:val="28"/>
              </w:rPr>
              <w:t xml:space="preserve"> và a + b + c = 120</w:t>
            </w:r>
          </w:p>
          <w:p w14:paraId="22131C3E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Áp dụng tính chất dãy tỉ số bằng nhau, ta có:</w:t>
            </w:r>
          </w:p>
          <w:p w14:paraId="522F468C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position w:val="-24"/>
                <w:sz w:val="28"/>
                <w:szCs w:val="28"/>
              </w:rPr>
              <w:object w:dxaOrig="3159" w:dyaOrig="620" w14:anchorId="5C211105">
                <v:shape id="_x0000_i1060" type="#_x0000_t75" style="width:158.25pt;height:31.5pt" o:ole="">
                  <v:imagedata r:id="rId76" o:title=""/>
                </v:shape>
                <o:OLEObject Type="Embed" ProgID="Equation.DSMT4" ShapeID="_x0000_i1060" DrawAspect="Content" ObjectID="_1667195291" r:id="rId77"/>
              </w:object>
            </w:r>
          </w:p>
          <w:p w14:paraId="7AB24265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Từ đó tính được a = 30, b = 40, c = 50</w:t>
            </w:r>
          </w:p>
          <w:p w14:paraId="23AA1F38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Vậy số kg giấy vụn của mỗi tổ I, II, III thu gom được lần lượt là 30kg, 40kg, 50kg.</w:t>
            </w:r>
          </w:p>
        </w:tc>
        <w:tc>
          <w:tcPr>
            <w:tcW w:w="1206" w:type="dxa"/>
          </w:tcPr>
          <w:p w14:paraId="507C6ADA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501C2049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7F26A174" w14:textId="77777777" w:rsidR="001C2F66" w:rsidRPr="001C2F66" w:rsidRDefault="001C2F66" w:rsidP="000467F1">
            <w:pPr>
              <w:jc w:val="center"/>
              <w:rPr>
                <w:rFonts w:ascii="Times New Roman" w:hAnsi="Times New Roman"/>
                <w:sz w:val="18"/>
                <w:szCs w:val="28"/>
              </w:rPr>
            </w:pPr>
          </w:p>
          <w:p w14:paraId="620F6A5B" w14:textId="1DC08E7A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</w:t>
            </w:r>
            <w:r w:rsidR="001C2F66">
              <w:rPr>
                <w:rFonts w:ascii="Times New Roman" w:hAnsi="Times New Roman"/>
                <w:sz w:val="28"/>
                <w:szCs w:val="28"/>
              </w:rPr>
              <w:t>2</w:t>
            </w:r>
            <w:r w:rsidRPr="00425F65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04701D19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5662F66" w14:textId="3DD3C3AD" w:rsid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</w:t>
            </w:r>
            <w:r w:rsidR="001C2F66">
              <w:rPr>
                <w:rFonts w:ascii="Times New Roman" w:hAnsi="Times New Roman"/>
                <w:sz w:val="28"/>
                <w:szCs w:val="28"/>
              </w:rPr>
              <w:t>2</w:t>
            </w:r>
            <w:r w:rsidRPr="00425F65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000687BD" w14:textId="77777777" w:rsidR="00B4552C" w:rsidRPr="00425F65" w:rsidRDefault="00B4552C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C3527CE" w14:textId="77777777" w:rsidR="00425F65" w:rsidRPr="00B4552C" w:rsidRDefault="00425F65" w:rsidP="000467F1">
            <w:pPr>
              <w:jc w:val="center"/>
              <w:rPr>
                <w:rFonts w:ascii="Times New Roman" w:hAnsi="Times New Roman"/>
                <w:sz w:val="36"/>
                <w:szCs w:val="52"/>
              </w:rPr>
            </w:pPr>
          </w:p>
          <w:p w14:paraId="1E44FC2E" w14:textId="6DF9BF4A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</w:t>
            </w:r>
            <w:r w:rsidR="00B4552C">
              <w:rPr>
                <w:rFonts w:ascii="Times New Roman" w:hAnsi="Times New Roman"/>
                <w:sz w:val="28"/>
                <w:szCs w:val="28"/>
              </w:rPr>
              <w:t>2</w:t>
            </w:r>
            <w:r w:rsidRPr="00425F65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578B2B3B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16"/>
                <w:szCs w:val="28"/>
              </w:rPr>
            </w:pPr>
          </w:p>
          <w:p w14:paraId="11064AF5" w14:textId="212C5C0B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5F65" w:rsidRPr="00425F65" w14:paraId="3B862565" w14:textId="77777777" w:rsidTr="000467F1">
        <w:trPr>
          <w:trHeight w:val="971"/>
          <w:jc w:val="center"/>
        </w:trPr>
        <w:tc>
          <w:tcPr>
            <w:tcW w:w="1159" w:type="dxa"/>
          </w:tcPr>
          <w:p w14:paraId="09BFE39A" w14:textId="77777777" w:rsidR="00425F65" w:rsidRPr="00425F65" w:rsidRDefault="00425F65" w:rsidP="001C2F6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Bài 4</w:t>
            </w:r>
          </w:p>
          <w:p w14:paraId="218B3E93" w14:textId="77777777" w:rsidR="00425F65" w:rsidRPr="00425F65" w:rsidRDefault="00425F65" w:rsidP="001C2F6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(2,5đ)</w:t>
            </w:r>
          </w:p>
        </w:tc>
        <w:tc>
          <w:tcPr>
            <w:tcW w:w="7243" w:type="dxa"/>
          </w:tcPr>
          <w:p w14:paraId="75EC46A5" w14:textId="35A545A2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E1A0FFF" wp14:editId="19D64DE4">
                      <wp:simplePos x="0" y="0"/>
                      <wp:positionH relativeFrom="column">
                        <wp:posOffset>2165350</wp:posOffset>
                      </wp:positionH>
                      <wp:positionV relativeFrom="paragraph">
                        <wp:posOffset>35560</wp:posOffset>
                      </wp:positionV>
                      <wp:extent cx="2164715" cy="1556385"/>
                      <wp:effectExtent l="0" t="0" r="6985" b="0"/>
                      <wp:wrapNone/>
                      <wp:docPr id="291" name="Text Box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4715" cy="1556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70C8FFF" w14:textId="77777777" w:rsidR="00425F65" w:rsidRDefault="00425F65" w:rsidP="00425F65">
                                  <w:r>
                                    <w:object w:dxaOrig="5865" w:dyaOrig="4260" w14:anchorId="6DAD290B">
                                      <v:shape id="_x0000_i1062" type="#_x0000_t75" style="width:156pt;height:113.25pt" o:ole="">
                                        <v:imagedata r:id="rId78" o:title=""/>
                                      </v:shape>
                                      <o:OLEObject Type="Embed" ProgID="PBrush" ShapeID="_x0000_i1062" DrawAspect="Content" ObjectID="_1667195295" r:id="rId7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1A0FFF" id="Text Box 291" o:spid="_x0000_s1027" type="#_x0000_t202" style="position:absolute;left:0;text-align:left;margin-left:170.5pt;margin-top:2.8pt;width:170.45pt;height:122.5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" stroked="f">
                      <v:textbox style="mso-fit-shape-to-text:t">
                        <w:txbxContent>
                          <w:p w14:paraId="270C8FFF" w14:textId="77777777" w:rsidR="00425F65" w:rsidRDefault="00425F65" w:rsidP="00425F65">
                            <w:r>
                              <w:object w:dxaOrig="5865" w:dyaOrig="4260" w14:anchorId="6DAD290B">
                                <v:shape id="_x0000_i1062" type="#_x0000_t75" style="width:156pt;height:113.25pt" o:ole="">
                                  <v:imagedata r:id="rId78" o:title=""/>
                                </v:shape>
                                <o:OLEObject Type="Embed" ProgID="PBrush" ShapeID="_x0000_i1062" DrawAspect="Content" ObjectID="_1667195295" r:id="rId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25F65">
              <w:rPr>
                <w:rFonts w:ascii="Times New Roman" w:hAnsi="Times New Roman"/>
                <w:sz w:val="28"/>
                <w:szCs w:val="28"/>
              </w:rPr>
              <w:t>Ghi GT – KL đúng</w:t>
            </w:r>
          </w:p>
          <w:p w14:paraId="045F1F75" w14:textId="77777777" w:rsid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Vẽ hình đúng đến hết câu a</w:t>
            </w:r>
          </w:p>
          <w:p w14:paraId="6F711544" w14:textId="77777777" w:rsidR="001C2F66" w:rsidRDefault="001C2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6049CED5" w14:textId="77777777" w:rsidR="001C2F66" w:rsidRDefault="001C2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0A90A869" w14:textId="77777777" w:rsidR="001C2F66" w:rsidRDefault="001C2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6A996E41" w14:textId="77777777" w:rsidR="001C2F66" w:rsidRPr="00425F65" w:rsidRDefault="001C2F66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0467430" w14:textId="573FD806" w:rsidR="00425F65" w:rsidRPr="00425F65" w:rsidRDefault="00425F65" w:rsidP="00220924">
            <w:pPr>
              <w:jc w:val="both"/>
              <w:rPr>
                <w:rFonts w:ascii="Times New Roman" w:hAnsi="Times New Roman"/>
              </w:rPr>
            </w:pPr>
          </w:p>
          <w:p w14:paraId="39E4477B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06" w:type="dxa"/>
          </w:tcPr>
          <w:p w14:paraId="0596FEB2" w14:textId="31CB0844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 xml:space="preserve">0,5 </w:t>
            </w:r>
          </w:p>
          <w:p w14:paraId="0CB5B14F" w14:textId="3B68F22C" w:rsidR="00425F65" w:rsidRPr="00425F65" w:rsidRDefault="000467F1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0,5 </w:t>
            </w:r>
          </w:p>
          <w:p w14:paraId="315FD17B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3F434D9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A9C4885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896C812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25F65" w:rsidRPr="00425F65" w14:paraId="29A3B9A2" w14:textId="77777777" w:rsidTr="000467F1">
        <w:trPr>
          <w:trHeight w:val="971"/>
          <w:jc w:val="center"/>
        </w:trPr>
        <w:tc>
          <w:tcPr>
            <w:tcW w:w="1159" w:type="dxa"/>
            <w:vMerge w:val="restart"/>
          </w:tcPr>
          <w:p w14:paraId="245558C7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793B8FE6" w14:textId="49556C68" w:rsidR="00425F65" w:rsidRPr="00425F65" w:rsidRDefault="00425F65" w:rsidP="00220924">
            <w:pPr>
              <w:jc w:val="both"/>
              <w:rPr>
                <w:rFonts w:ascii="Times New Roman" w:hAnsi="Times New Roman"/>
                <w:sz w:val="18"/>
                <w:szCs w:val="28"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5230F464" wp14:editId="6F31173D">
                      <wp:simplePos x="0" y="0"/>
                      <wp:positionH relativeFrom="column">
                        <wp:posOffset>1682115</wp:posOffset>
                      </wp:positionH>
                      <wp:positionV relativeFrom="paragraph">
                        <wp:posOffset>127000</wp:posOffset>
                      </wp:positionV>
                      <wp:extent cx="323850" cy="85090"/>
                      <wp:effectExtent l="5715" t="12700" r="13335" b="6985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26" name="AutoShape 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3AF85C" id="Group 25" o:spid="_x0000_s1026" style="position:absolute;margin-left:132.45pt;margin-top:10pt;width:25.5pt;height:6.7pt;z-index:251670528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6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      <v:shape id="AutoShape 47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  </v:group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3B1C8D33" wp14:editId="662082CC">
                      <wp:simplePos x="0" y="0"/>
                      <wp:positionH relativeFrom="column">
                        <wp:posOffset>1167765</wp:posOffset>
                      </wp:positionH>
                      <wp:positionV relativeFrom="paragraph">
                        <wp:posOffset>107950</wp:posOffset>
                      </wp:positionV>
                      <wp:extent cx="323850" cy="85090"/>
                      <wp:effectExtent l="5715" t="12700" r="13335" b="6985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23" name="AutoShape 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30F8FE" id="Group 22" o:spid="_x0000_s1026" style="position:absolute;margin-left:91.95pt;margin-top:8.5pt;width:25.5pt;height:6.7pt;z-index:251669504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">
                      <v:shape id="AutoShape 43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6c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xbNunMMAAADbAAAADwAA&#10;AAAAAAAAAAAAAAAHAgAAZHJzL2Rvd25yZXYueG1sUEsFBgAAAAADAAMAtwAAAPcCAAAAAA==&#10;"/>
                      <v:shape id="AutoShape 44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</v:group>
                  </w:pict>
                </mc:Fallback>
              </mc:AlternateContent>
            </w:r>
          </w:p>
          <w:p w14:paraId="7D0C60F0" w14:textId="17639F7F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161B472" wp14:editId="007804FA">
                      <wp:simplePos x="0" y="0"/>
                      <wp:positionH relativeFrom="column">
                        <wp:posOffset>2520315</wp:posOffset>
                      </wp:positionH>
                      <wp:positionV relativeFrom="paragraph">
                        <wp:posOffset>3175</wp:posOffset>
                      </wp:positionV>
                      <wp:extent cx="90805" cy="447675"/>
                      <wp:effectExtent l="5715" t="12700" r="8255" b="6350"/>
                      <wp:wrapNone/>
                      <wp:docPr id="21" name="Right Brac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447675"/>
                              </a:xfrm>
                              <a:prstGeom prst="rightBrace">
                                <a:avLst>
                                  <a:gd name="adj1" fmla="val 4108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A2BF19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1" o:spid="_x0000_s1026" type="#_x0000_t88" style="position:absolute;margin-left:198.45pt;margin-top:.25pt;width:7.15pt;height:35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"/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C5447DE" wp14:editId="1B5955B6">
                      <wp:simplePos x="0" y="0"/>
                      <wp:positionH relativeFrom="column">
                        <wp:posOffset>2691765</wp:posOffset>
                      </wp:positionH>
                      <wp:positionV relativeFrom="paragraph">
                        <wp:posOffset>41910</wp:posOffset>
                      </wp:positionV>
                      <wp:extent cx="1492250" cy="323850"/>
                      <wp:effectExtent l="0" t="3810" r="0" b="0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922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1CD7CB" w14:textId="77777777" w:rsidR="00425F65" w:rsidRDefault="00425F65" w:rsidP="00425F65">
                                  <w:r>
                                    <w:sym w:font="Symbol" w:char="F0DE"/>
                                  </w:r>
                                  <w:r>
                                    <w:t xml:space="preserve"> At // Oy (dhn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C5447DE" id="Text Box 20" o:spid="_x0000_s1028" type="#_x0000_t202" style="position:absolute;left:0;text-align:left;margin-left:211.95pt;margin-top:3.3pt;width:117.5pt;height:25.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" stroked="f">
                      <v:textbox style="mso-fit-shape-to-text:t">
                        <w:txbxContent>
                          <w:p w14:paraId="2D1CD7CB" w14:textId="77777777" w:rsidR="00425F65" w:rsidRDefault="00425F65" w:rsidP="00425F65">
                            <w:r>
                              <w:sym w:font="Symbol" w:char="F0DE"/>
                            </w:r>
                            <w:r>
                              <w:t xml:space="preserve"> At // Oy (dhn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25F65">
              <w:rPr>
                <w:rFonts w:ascii="Times New Roman" w:hAnsi="Times New Roman"/>
                <w:sz w:val="28"/>
                <w:szCs w:val="28"/>
              </w:rPr>
              <w:t>a) Theo gt ta có xOy = xAt = 70</w:t>
            </w:r>
            <w:r w:rsidRPr="00425F65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</w:p>
          <w:p w14:paraId="5EEFD717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mà 2 góc này ở vị trí đồng vị</w:t>
            </w:r>
          </w:p>
        </w:tc>
        <w:tc>
          <w:tcPr>
            <w:tcW w:w="1206" w:type="dxa"/>
          </w:tcPr>
          <w:p w14:paraId="321B6998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0AEB6B2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25F65" w:rsidRPr="00425F65" w14:paraId="0A579467" w14:textId="77777777" w:rsidTr="000453A1">
        <w:trPr>
          <w:trHeight w:val="782"/>
          <w:jc w:val="center"/>
        </w:trPr>
        <w:tc>
          <w:tcPr>
            <w:tcW w:w="1159" w:type="dxa"/>
            <w:vMerge/>
          </w:tcPr>
          <w:p w14:paraId="09155612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12939854" w14:textId="0577D7A3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855C9F2" wp14:editId="0DDD7FAD">
                      <wp:simplePos x="0" y="0"/>
                      <wp:positionH relativeFrom="column">
                        <wp:posOffset>1805940</wp:posOffset>
                      </wp:positionH>
                      <wp:positionV relativeFrom="paragraph">
                        <wp:posOffset>47625</wp:posOffset>
                      </wp:positionV>
                      <wp:extent cx="2581275" cy="323850"/>
                      <wp:effectExtent l="0" t="0" r="381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8127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F5A028" w14:textId="77777777" w:rsidR="00425F65" w:rsidRPr="000453A1" w:rsidRDefault="00425F65" w:rsidP="00425F65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0453A1">
                                    <w:rPr>
                                      <w:rFonts w:ascii="Times New Roman" w:hAnsi="Times New Roman"/>
                                    </w:rPr>
                                    <w:sym w:font="Symbol" w:char="F0DE"/>
                                  </w:r>
                                  <w:r w:rsidRPr="000453A1">
                                    <w:rPr>
                                      <w:rFonts w:ascii="Times New Roman" w:hAnsi="Times New Roman"/>
                                    </w:rPr>
                                    <w:t xml:space="preserve"> AH </w:t>
                                  </w:r>
                                  <w:r w:rsidRPr="000453A1">
                                    <w:rPr>
                                      <w:rFonts w:ascii="Times New Roman" w:hAnsi="Times New Roman"/>
                                    </w:rPr>
                                    <w:sym w:font="Symbol" w:char="F05E"/>
                                  </w:r>
                                  <w:r w:rsidRPr="000453A1">
                                    <w:rPr>
                                      <w:rFonts w:ascii="Times New Roman" w:hAnsi="Times New Roman"/>
                                    </w:rPr>
                                    <w:t xml:space="preserve"> At (từ vuông góc đến //)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855C9F2" id="Text Box 19" o:spid="_x0000_s1029" type="#_x0000_t202" style="position:absolute;left:0;text-align:left;margin-left:142.2pt;margin-top:3.75pt;width:203.25pt;height:25.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" stroked="f">
                      <v:textbox style="mso-fit-shape-to-text:t">
                        <w:txbxContent>
                          <w:p w14:paraId="00F5A028" w14:textId="77777777" w:rsidR="00425F65" w:rsidRPr="000453A1" w:rsidRDefault="00425F65" w:rsidP="00425F6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0453A1">
                              <w:rPr>
                                <w:rFonts w:ascii="Times New Roman" w:hAnsi="Times New Roman"/>
                              </w:rPr>
                              <w:sym w:font="Symbol" w:char="F0DE"/>
                            </w:r>
                            <w:r w:rsidRPr="000453A1">
                              <w:rPr>
                                <w:rFonts w:ascii="Times New Roman" w:hAnsi="Times New Roman"/>
                              </w:rPr>
                              <w:t xml:space="preserve"> AH </w:t>
                            </w:r>
                            <w:r w:rsidRPr="000453A1">
                              <w:rPr>
                                <w:rFonts w:ascii="Times New Roman" w:hAnsi="Times New Roman"/>
                              </w:rPr>
                              <w:sym w:font="Symbol" w:char="F05E"/>
                            </w:r>
                            <w:r w:rsidRPr="000453A1">
                              <w:rPr>
                                <w:rFonts w:ascii="Times New Roman" w:hAnsi="Times New Roman"/>
                              </w:rPr>
                              <w:t xml:space="preserve"> At (từ vuông góc đến //)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E310887" wp14:editId="643EBB93">
                      <wp:simplePos x="0" y="0"/>
                      <wp:positionH relativeFrom="column">
                        <wp:posOffset>1729740</wp:posOffset>
                      </wp:positionH>
                      <wp:positionV relativeFrom="paragraph">
                        <wp:posOffset>8890</wp:posOffset>
                      </wp:positionV>
                      <wp:extent cx="90805" cy="447675"/>
                      <wp:effectExtent l="5715" t="8890" r="8255" b="10160"/>
                      <wp:wrapNone/>
                      <wp:docPr id="18" name="Right Brac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447675"/>
                              </a:xfrm>
                              <a:prstGeom prst="rightBrace">
                                <a:avLst>
                                  <a:gd name="adj1" fmla="val 4108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AC10A3" id="Right Brace 18" o:spid="_x0000_s1026" type="#_x0000_t88" style="position:absolute;margin-left:136.2pt;margin-top:.7pt;width:7.15pt;height:3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"/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  <w:sz w:val="28"/>
              </w:rPr>
              <w:t>b) Theo a, có At // Oy</w:t>
            </w:r>
          </w:p>
          <w:p w14:paraId="4347934D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  <w:sz w:val="28"/>
              </w:rPr>
              <w:t xml:space="preserve">mà AH </w:t>
            </w:r>
            <w:r w:rsidRPr="00425F65">
              <w:rPr>
                <w:rFonts w:ascii="Times New Roman" w:hAnsi="Times New Roman"/>
                <w:noProof/>
                <w:sz w:val="28"/>
              </w:rPr>
              <w:sym w:font="Symbol" w:char="F05E"/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Oy (gt)</w:t>
            </w:r>
          </w:p>
        </w:tc>
        <w:tc>
          <w:tcPr>
            <w:tcW w:w="1206" w:type="dxa"/>
          </w:tcPr>
          <w:p w14:paraId="2BEAC113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7FDB00B" w14:textId="77777777" w:rsidR="00425F65" w:rsidRPr="00425F65" w:rsidRDefault="00425F65" w:rsidP="000467F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25F65" w:rsidRPr="00425F65" w14:paraId="585660AB" w14:textId="77777777" w:rsidTr="000467F1">
        <w:trPr>
          <w:trHeight w:val="971"/>
          <w:jc w:val="center"/>
        </w:trPr>
        <w:tc>
          <w:tcPr>
            <w:tcW w:w="1159" w:type="dxa"/>
            <w:vMerge/>
          </w:tcPr>
          <w:p w14:paraId="5CE4F74D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43" w:type="dxa"/>
          </w:tcPr>
          <w:p w14:paraId="56F0348A" w14:textId="668BD2B3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8"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4A21050D" wp14:editId="255FC817">
                      <wp:simplePos x="0" y="0"/>
                      <wp:positionH relativeFrom="column">
                        <wp:posOffset>2015490</wp:posOffset>
                      </wp:positionH>
                      <wp:positionV relativeFrom="paragraph">
                        <wp:posOffset>25400</wp:posOffset>
                      </wp:positionV>
                      <wp:extent cx="323850" cy="85090"/>
                      <wp:effectExtent l="5715" t="6350" r="13335" b="13335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16" name="AutoShape 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FD34997" id="Group 15" o:spid="_x0000_s1026" style="position:absolute;margin-left:158.7pt;margin-top:2pt;width:25.5pt;height:6.7pt;z-index:251674624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">
                      <v:shape id="AutoShape 58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      <v:shape id="AutoShape 59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    </v:group>
                  </w:pict>
                </mc:Fallback>
              </mc:AlternateContent>
            </w:r>
          </w:p>
          <w:p w14:paraId="581C7DBB" w14:textId="5D422D9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6FCB8DAD" wp14:editId="5DBE013B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171450</wp:posOffset>
                      </wp:positionV>
                      <wp:extent cx="323850" cy="85090"/>
                      <wp:effectExtent l="5715" t="9525" r="13335" b="1016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13" name="AutoShape 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96BC29" id="Group 11" o:spid="_x0000_s1026" style="position:absolute;margin-left:96.45pt;margin-top:13.5pt;width:25.5pt;height:6.7pt;z-index:251675648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">
                      <v:shape id="AutoShape 61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          <v:shape id="AutoShape 62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    </v:group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F070A66" wp14:editId="7DD4BA72">
                      <wp:simplePos x="0" y="0"/>
                      <wp:positionH relativeFrom="column">
                        <wp:posOffset>767715</wp:posOffset>
                      </wp:positionH>
                      <wp:positionV relativeFrom="paragraph">
                        <wp:posOffset>171450</wp:posOffset>
                      </wp:positionV>
                      <wp:extent cx="323850" cy="85090"/>
                      <wp:effectExtent l="5715" t="9525" r="13335" b="10160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9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0D7719" id="Group 8" o:spid="_x0000_s1026" style="position:absolute;margin-left:60.45pt;margin-top:13.5pt;width:25.5pt;height:6.7pt;z-index:251673600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">
                      <v:shape id="AutoShape 55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      <v:shape id="AutoShape 56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  </v:group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7C26E21D" wp14:editId="55939D0B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71450</wp:posOffset>
                      </wp:positionV>
                      <wp:extent cx="419100" cy="85090"/>
                      <wp:effectExtent l="5715" t="9525" r="13335" b="1016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6" name="AutoShape 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D10D86" id="Group 5" o:spid="_x0000_s1026" style="position:absolute;margin-left:18.45pt;margin-top:13.5pt;width:33pt;height:6.7pt;z-index:251671552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">
                      <v:shape id="AutoShape 49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          <v:shape id="AutoShape 50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  </v:group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w:t xml:space="preserve">c) Có AH </w:t>
            </w:r>
            <w:r w:rsidRPr="00425F65">
              <w:rPr>
                <w:rFonts w:ascii="Times New Roman" w:hAnsi="Times New Roman"/>
                <w:noProof/>
              </w:rPr>
              <w:sym w:font="Symbol" w:char="F05E"/>
            </w:r>
            <w:r w:rsidRPr="00425F65">
              <w:rPr>
                <w:rFonts w:ascii="Times New Roman" w:hAnsi="Times New Roman"/>
                <w:noProof/>
              </w:rPr>
              <w:t xml:space="preserve"> At (c/m câu b) </w:t>
            </w:r>
            <w:r w:rsidRPr="00425F65">
              <w:rPr>
                <w:rFonts w:ascii="Times New Roman" w:hAnsi="Times New Roman"/>
                <w:noProof/>
              </w:rPr>
              <w:sym w:font="Symbol" w:char="F0DE"/>
            </w:r>
            <w:r w:rsidRPr="00425F65">
              <w:rPr>
                <w:rFonts w:ascii="Times New Roman" w:hAnsi="Times New Roman"/>
                <w:noProof/>
              </w:rPr>
              <w:t xml:space="preserve"> HAt = 90</w:t>
            </w:r>
            <w:r w:rsidRPr="00425F65">
              <w:rPr>
                <w:rFonts w:ascii="Times New Roman" w:hAnsi="Times New Roman"/>
                <w:noProof/>
                <w:vertAlign w:val="superscript"/>
              </w:rPr>
              <w:t>0</w:t>
            </w:r>
            <w:r w:rsidRPr="00425F65">
              <w:rPr>
                <w:rFonts w:ascii="Times New Roman" w:hAnsi="Times New Roman"/>
                <w:noProof/>
              </w:rPr>
              <w:t xml:space="preserve"> </w:t>
            </w:r>
          </w:p>
          <w:p w14:paraId="5810427A" w14:textId="351E930E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</w:rPr>
            </w:pPr>
            <w:r w:rsidRPr="00425F65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7ABD647F" wp14:editId="70BA460F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67640</wp:posOffset>
                      </wp:positionV>
                      <wp:extent cx="419100" cy="85090"/>
                      <wp:effectExtent l="5715" t="5715" r="13335" b="1397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9100" cy="85090"/>
                                <a:chOff x="4725" y="613"/>
                                <a:chExt cx="510" cy="61"/>
                              </a:xfrm>
                            </wpg:grpSpPr>
                            <wps:wsp>
                              <wps:cNvPr id="3" name="AutoShape 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25" y="613"/>
                                  <a:ext cx="24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5" y="613"/>
                                  <a:ext cx="270" cy="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CB2C06" id="Group 2" o:spid="_x0000_s1026" style="position:absolute;margin-left:13.95pt;margin-top:13.2pt;width:33pt;height:6.7pt;z-index:251672576" coordorigin="4725,613" coordsize="510,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">
                      <v:shape id="AutoShape 52" o:spid="_x0000_s1027" type="#_x0000_t32" style="position:absolute;left:4725;top:613;width:240;height: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      <v:shape id="AutoShape 53" o:spid="_x0000_s1028" type="#_x0000_t32" style="position:absolute;left:4965;top:613;width:270;height: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    </v:group>
                  </w:pict>
                </mc:Fallback>
              </mc:AlternateContent>
            </w:r>
            <w:r w:rsidRPr="00425F65">
              <w:rPr>
                <w:rFonts w:ascii="Times New Roman" w:hAnsi="Times New Roman"/>
                <w:noProof/>
              </w:rPr>
              <w:t>Mà OAH + HAt + tAx = 180</w:t>
            </w:r>
            <w:r w:rsidRPr="00425F65">
              <w:rPr>
                <w:rFonts w:ascii="Times New Roman" w:hAnsi="Times New Roman"/>
                <w:noProof/>
                <w:vertAlign w:val="superscript"/>
              </w:rPr>
              <w:t>0</w:t>
            </w:r>
          </w:p>
          <w:p w14:paraId="02D33078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</w:rPr>
            </w:pPr>
            <w:r w:rsidRPr="00425F65">
              <w:rPr>
                <w:rFonts w:ascii="Times New Roman" w:hAnsi="Times New Roman"/>
                <w:noProof/>
              </w:rPr>
              <w:sym w:font="Symbol" w:char="F0DE"/>
            </w:r>
            <w:r w:rsidRPr="00425F65">
              <w:rPr>
                <w:rFonts w:ascii="Times New Roman" w:hAnsi="Times New Roman"/>
                <w:noProof/>
              </w:rPr>
              <w:t xml:space="preserve"> OAH = 20</w:t>
            </w:r>
            <w:r w:rsidRPr="00425F65">
              <w:rPr>
                <w:rFonts w:ascii="Times New Roman" w:hAnsi="Times New Roman"/>
                <w:noProof/>
                <w:vertAlign w:val="superscript"/>
              </w:rPr>
              <w:t>0</w:t>
            </w:r>
          </w:p>
        </w:tc>
        <w:tc>
          <w:tcPr>
            <w:tcW w:w="1206" w:type="dxa"/>
          </w:tcPr>
          <w:p w14:paraId="7AF71F84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581066F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1E0CE47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25F65" w:rsidRPr="00425F65" w14:paraId="72847579" w14:textId="77777777" w:rsidTr="000467F1">
        <w:trPr>
          <w:trHeight w:val="971"/>
          <w:jc w:val="center"/>
        </w:trPr>
        <w:tc>
          <w:tcPr>
            <w:tcW w:w="1159" w:type="dxa"/>
          </w:tcPr>
          <w:p w14:paraId="04C76919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lastRenderedPageBreak/>
              <w:t>Bài 5</w:t>
            </w:r>
          </w:p>
          <w:p w14:paraId="7117A9EA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(0,5đ)</w:t>
            </w:r>
          </w:p>
        </w:tc>
        <w:tc>
          <w:tcPr>
            <w:tcW w:w="7243" w:type="dxa"/>
          </w:tcPr>
          <w:p w14:paraId="33DE5AF0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  <w:position w:val="-34"/>
                <w:sz w:val="28"/>
              </w:rPr>
              <w:object w:dxaOrig="5300" w:dyaOrig="800" w14:anchorId="7B96CB26">
                <v:shape id="_x0000_i1063" type="#_x0000_t75" style="width:264.75pt;height:39.75pt" o:ole="">
                  <v:imagedata r:id="rId81" o:title=""/>
                </v:shape>
                <o:OLEObject Type="Embed" ProgID="Equation.DSMT4" ShapeID="_x0000_i1063" DrawAspect="Content" ObjectID="_1667195292" r:id="rId82"/>
              </w:object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</w:t>
            </w:r>
          </w:p>
          <w:p w14:paraId="74537670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  <w:sz w:val="28"/>
              </w:rPr>
              <w:t xml:space="preserve">A có GTLN </w:t>
            </w:r>
            <w:r w:rsidRPr="00425F65">
              <w:rPr>
                <w:rFonts w:ascii="Times New Roman" w:hAnsi="Times New Roman"/>
                <w:noProof/>
                <w:position w:val="-32"/>
                <w:sz w:val="28"/>
              </w:rPr>
              <w:object w:dxaOrig="1380" w:dyaOrig="700" w14:anchorId="62FC64F1">
                <v:shape id="_x0000_i1064" type="#_x0000_t75" style="width:69pt;height:35.25pt" o:ole="">
                  <v:imagedata r:id="rId83" o:title=""/>
                </v:shape>
                <o:OLEObject Type="Embed" ProgID="Equation.DSMT4" ShapeID="_x0000_i1064" DrawAspect="Content" ObjectID="_1667195293" r:id="rId84"/>
              </w:object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có GTLN </w:t>
            </w:r>
            <w:r w:rsidRPr="00425F65">
              <w:rPr>
                <w:rFonts w:ascii="Times New Roman" w:hAnsi="Times New Roman"/>
                <w:noProof/>
                <w:position w:val="-14"/>
                <w:sz w:val="28"/>
              </w:rPr>
              <w:object w:dxaOrig="1340" w:dyaOrig="400" w14:anchorId="07B96039">
                <v:shape id="_x0000_i1065" type="#_x0000_t75" style="width:67.5pt;height:19.5pt" o:ole="">
                  <v:imagedata r:id="rId85" o:title=""/>
                </v:shape>
                <o:OLEObject Type="Embed" ProgID="Equation.DSMT4" ShapeID="_x0000_i1065" DrawAspect="Content" ObjectID="_1667195294" r:id="rId86"/>
              </w:object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có GTNN</w:t>
            </w:r>
          </w:p>
          <w:p w14:paraId="40F38AF1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  <w:sz w:val="28"/>
              </w:rPr>
              <w:t xml:space="preserve">                                                       </w:t>
            </w:r>
            <w:r w:rsidRPr="00425F65">
              <w:rPr>
                <w:rFonts w:ascii="Times New Roman" w:hAnsi="Times New Roman"/>
                <w:noProof/>
                <w:sz w:val="28"/>
              </w:rPr>
              <w:sym w:font="Symbol" w:char="F0DB"/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x + 1 = 0 </w:t>
            </w:r>
            <w:r w:rsidRPr="00425F65">
              <w:rPr>
                <w:rFonts w:ascii="Times New Roman" w:hAnsi="Times New Roman"/>
                <w:noProof/>
                <w:sz w:val="28"/>
              </w:rPr>
              <w:sym w:font="Symbol" w:char="F0DB"/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x= -1</w:t>
            </w:r>
          </w:p>
          <w:p w14:paraId="5A261ABD" w14:textId="77777777" w:rsidR="00425F65" w:rsidRPr="00425F65" w:rsidRDefault="00425F65" w:rsidP="00220924">
            <w:pPr>
              <w:jc w:val="both"/>
              <w:rPr>
                <w:rFonts w:ascii="Times New Roman" w:hAnsi="Times New Roman"/>
                <w:noProof/>
                <w:sz w:val="28"/>
              </w:rPr>
            </w:pPr>
            <w:r w:rsidRPr="00425F65">
              <w:rPr>
                <w:rFonts w:ascii="Times New Roman" w:hAnsi="Times New Roman"/>
                <w:noProof/>
                <w:sz w:val="28"/>
              </w:rPr>
              <w:t xml:space="preserve">Vậy GTLN của A = 4 </w:t>
            </w:r>
            <w:r w:rsidRPr="00425F65">
              <w:rPr>
                <w:rFonts w:ascii="Times New Roman" w:hAnsi="Times New Roman"/>
                <w:noProof/>
                <w:sz w:val="28"/>
              </w:rPr>
              <w:sym w:font="Symbol" w:char="F0DB"/>
            </w:r>
            <w:r w:rsidRPr="00425F65">
              <w:rPr>
                <w:rFonts w:ascii="Times New Roman" w:hAnsi="Times New Roman"/>
                <w:noProof/>
                <w:sz w:val="28"/>
              </w:rPr>
              <w:t xml:space="preserve"> x = -1</w:t>
            </w:r>
          </w:p>
        </w:tc>
        <w:tc>
          <w:tcPr>
            <w:tcW w:w="1206" w:type="dxa"/>
          </w:tcPr>
          <w:p w14:paraId="02DCA0AD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650CC26B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58B7E35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37580FC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DE21333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507423A" w14:textId="77777777" w:rsidR="00425F65" w:rsidRPr="00425F65" w:rsidRDefault="00425F65" w:rsidP="000453A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25F65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14:paraId="07F24330" w14:textId="77777777" w:rsidR="003555A3" w:rsidRDefault="003555A3" w:rsidP="000453A1">
      <w:pPr>
        <w:tabs>
          <w:tab w:val="center" w:pos="4986"/>
        </w:tabs>
        <w:spacing w:line="312" w:lineRule="auto"/>
        <w:jc w:val="center"/>
        <w:rPr>
          <w:rFonts w:ascii="Times New Roman" w:hAnsi="Times New Roman"/>
          <w:i/>
          <w:iCs/>
          <w:sz w:val="28"/>
          <w:szCs w:val="28"/>
          <w:u w:val="single"/>
          <w:lang w:val="fr-FR"/>
        </w:rPr>
      </w:pPr>
    </w:p>
    <w:p w14:paraId="4B935925" w14:textId="75A2F733" w:rsidR="00585305" w:rsidRPr="000453A1" w:rsidRDefault="00425F65" w:rsidP="000453A1">
      <w:pPr>
        <w:tabs>
          <w:tab w:val="center" w:pos="4986"/>
        </w:tabs>
        <w:spacing w:line="312" w:lineRule="auto"/>
        <w:jc w:val="center"/>
        <w:rPr>
          <w:rFonts w:ascii="Times New Roman" w:hAnsi="Times New Roman"/>
          <w:i/>
          <w:iCs/>
          <w:sz w:val="28"/>
          <w:szCs w:val="28"/>
          <w:lang w:val="fr-FR"/>
        </w:rPr>
      </w:pPr>
      <w:r w:rsidRPr="000467F1">
        <w:rPr>
          <w:rFonts w:ascii="Times New Roman" w:hAnsi="Times New Roman"/>
          <w:i/>
          <w:iCs/>
          <w:sz w:val="28"/>
          <w:szCs w:val="28"/>
          <w:u w:val="single"/>
          <w:lang w:val="fr-FR"/>
        </w:rPr>
        <w:t>Lưu ý</w:t>
      </w:r>
      <w:r w:rsidRPr="000467F1">
        <w:rPr>
          <w:rFonts w:ascii="Times New Roman" w:hAnsi="Times New Roman"/>
          <w:i/>
          <w:iCs/>
          <w:sz w:val="28"/>
          <w:szCs w:val="28"/>
          <w:lang w:val="fr-FR"/>
        </w:rPr>
        <w:t>: Học sinh làm cách khác đúng vẫn cho điểm tối đa.</w:t>
      </w:r>
    </w:p>
    <w:sectPr w:rsidR="00585305" w:rsidRPr="000453A1" w:rsidSect="00385B64">
      <w:pgSz w:w="12240" w:h="15840"/>
      <w:pgMar w:top="630" w:right="81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F1C76"/>
    <w:multiLevelType w:val="hybridMultilevel"/>
    <w:tmpl w:val="B9EC49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4B351C"/>
    <w:multiLevelType w:val="hybridMultilevel"/>
    <w:tmpl w:val="4B5EDC60"/>
    <w:lvl w:ilvl="0" w:tplc="E78A4D4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B20D4"/>
    <w:multiLevelType w:val="hybridMultilevel"/>
    <w:tmpl w:val="99C21B94"/>
    <w:lvl w:ilvl="0" w:tplc="51C45B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5C7D2E"/>
    <w:multiLevelType w:val="hybridMultilevel"/>
    <w:tmpl w:val="46CC7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E7CBE"/>
    <w:rsid w:val="000453A1"/>
    <w:rsid w:val="000467F1"/>
    <w:rsid w:val="00190DAD"/>
    <w:rsid w:val="001C2F66"/>
    <w:rsid w:val="001D14CC"/>
    <w:rsid w:val="001F32C8"/>
    <w:rsid w:val="00220924"/>
    <w:rsid w:val="00255D93"/>
    <w:rsid w:val="002A6655"/>
    <w:rsid w:val="002B0545"/>
    <w:rsid w:val="002C43E1"/>
    <w:rsid w:val="002F7BF7"/>
    <w:rsid w:val="003257CB"/>
    <w:rsid w:val="003555A3"/>
    <w:rsid w:val="00385B64"/>
    <w:rsid w:val="00425F65"/>
    <w:rsid w:val="004B5B26"/>
    <w:rsid w:val="005147A2"/>
    <w:rsid w:val="005534AE"/>
    <w:rsid w:val="00553739"/>
    <w:rsid w:val="00585305"/>
    <w:rsid w:val="005C29E9"/>
    <w:rsid w:val="005C6509"/>
    <w:rsid w:val="005E1098"/>
    <w:rsid w:val="005F7234"/>
    <w:rsid w:val="006F3234"/>
    <w:rsid w:val="00756FC6"/>
    <w:rsid w:val="007D0C5B"/>
    <w:rsid w:val="00817523"/>
    <w:rsid w:val="00891908"/>
    <w:rsid w:val="008C5315"/>
    <w:rsid w:val="008E4379"/>
    <w:rsid w:val="00917DB9"/>
    <w:rsid w:val="00946152"/>
    <w:rsid w:val="009633D9"/>
    <w:rsid w:val="0098089C"/>
    <w:rsid w:val="009A5351"/>
    <w:rsid w:val="00A165E0"/>
    <w:rsid w:val="00A37C32"/>
    <w:rsid w:val="00A83966"/>
    <w:rsid w:val="00B201B0"/>
    <w:rsid w:val="00B4552C"/>
    <w:rsid w:val="00B52107"/>
    <w:rsid w:val="00B54F7C"/>
    <w:rsid w:val="00B640E6"/>
    <w:rsid w:val="00B652CD"/>
    <w:rsid w:val="00BE7CBE"/>
    <w:rsid w:val="00C603F2"/>
    <w:rsid w:val="00CA61A7"/>
    <w:rsid w:val="00CF535C"/>
    <w:rsid w:val="00D86893"/>
    <w:rsid w:val="00DF3ABC"/>
    <w:rsid w:val="00E03355"/>
    <w:rsid w:val="00E034D6"/>
    <w:rsid w:val="00E23465"/>
    <w:rsid w:val="00E37DED"/>
    <w:rsid w:val="00EC19B4"/>
    <w:rsid w:val="00ED49A4"/>
    <w:rsid w:val="00F617B7"/>
    <w:rsid w:val="00F77AB1"/>
    <w:rsid w:val="00F84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1D8312"/>
  <w15:docId w15:val="{E3797B43-64BC-4D1D-BB8F-FDF0D7EBF8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7CBE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7CBE"/>
    <w:pPr>
      <w:ind w:left="720"/>
      <w:contextualSpacing/>
    </w:pPr>
  </w:style>
  <w:style w:type="paragraph" w:customStyle="1" w:styleId="Normal0">
    <w:name w:val="Normal_0"/>
    <w:qFormat/>
    <w:rsid w:val="00917DB9"/>
    <w:pPr>
      <w:widowControl w:val="0"/>
      <w:spacing w:after="0" w:line="240" w:lineRule="auto"/>
    </w:pPr>
    <w:rPr>
      <w:rFonts w:eastAsia="Times New Roman" w:cs="Times New Roman"/>
      <w:szCs w:val="24"/>
    </w:rPr>
  </w:style>
  <w:style w:type="table" w:styleId="TableGrid">
    <w:name w:val="Table Grid"/>
    <w:basedOn w:val="TableNormal"/>
    <w:uiPriority w:val="39"/>
    <w:rsid w:val="005E10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77A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AB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F86B15-61A8-460F-B90F-A8C2FF7330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6</Pages>
  <Words>889</Words>
  <Characters>507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10Pro</dc:creator>
  <cp:lastModifiedBy>Win10Pro</cp:lastModifiedBy>
  <cp:revision>20</cp:revision>
  <cp:lastPrinted>2020-11-11T00:37:00Z</cp:lastPrinted>
  <dcterms:created xsi:type="dcterms:W3CDTF">2020-11-05T12:22:00Z</dcterms:created>
  <dcterms:modified xsi:type="dcterms:W3CDTF">2020-11-18T02:00:00Z</dcterms:modified>
</cp:coreProperties>
</file>